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30F117" w14:textId="77777777" w:rsidR="00C6103C" w:rsidRDefault="00C6103C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C6103C" w14:paraId="2CEDDE75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9DF98F" w14:textId="77777777" w:rsidR="00C6103C" w:rsidRDefault="00C6103C">
            <w:pPr>
              <w:jc w:val="center"/>
            </w:pPr>
          </w:p>
          <w:p w14:paraId="537BED0B" w14:textId="77777777" w:rsidR="00C6103C" w:rsidRDefault="00C6103C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54418FD8" w14:textId="77777777" w:rsidR="00985CA4" w:rsidRDefault="00534A46" w:rsidP="00985CA4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5BD5F94B" wp14:editId="3AC99647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5CA4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985CA4" w:rsidRPr="00985CA4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985CA4" w:rsidRPr="00985CA4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72382AEE" w14:textId="77777777" w:rsidR="00985CA4" w:rsidRDefault="00985CA4" w:rsidP="00985CA4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6FD3E804" w14:textId="77777777" w:rsidR="00985CA4" w:rsidRDefault="00985CA4" w:rsidP="00985CA4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2F78CF86" w14:textId="77777777" w:rsidR="00985CA4" w:rsidRDefault="00985CA4" w:rsidP="00985CA4"/>
          <w:p w14:paraId="48BE1B13" w14:textId="77777777" w:rsidR="00985CA4" w:rsidRPr="00985CA4" w:rsidRDefault="00985CA4" w:rsidP="00985CA4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985CA4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BD55B6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4021881C" w14:textId="77777777" w:rsidR="00C6103C" w:rsidRDefault="00C6103C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9</w:t>
            </w:r>
          </w:p>
          <w:p w14:paraId="616F7CB3" w14:textId="77777777" w:rsidR="00C6103C" w:rsidRDefault="00C6103C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YEARLY EXAMINATION</w:t>
            </w:r>
          </w:p>
          <w:p w14:paraId="0D0FD9C3" w14:textId="77777777" w:rsidR="00C6103C" w:rsidRDefault="00C6103C">
            <w:pPr>
              <w:jc w:val="center"/>
            </w:pPr>
          </w:p>
          <w:p w14:paraId="3421D58C" w14:textId="77777777" w:rsidR="00C6103C" w:rsidRDefault="00C6103C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110A2F2F" w14:textId="77777777" w:rsidR="00C6103C" w:rsidRDefault="00C6103C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4EC0D0F3" w14:textId="77777777" w:rsidR="00C6103C" w:rsidRDefault="00C6103C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561CE0EE" w14:textId="77777777" w:rsidR="00C6103C" w:rsidRDefault="00C6103C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C6103C" w14:paraId="5765694A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7BF9BC" w14:textId="77777777" w:rsidR="00C6103C" w:rsidRDefault="00C6103C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7B2862DB" w14:textId="77777777" w:rsidR="00C6103C" w:rsidRDefault="00C6103C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C6103C" w14:paraId="44AC3195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68850DED" w14:textId="77777777" w:rsidR="00C6103C" w:rsidRDefault="00C6103C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53743954" w14:textId="77777777" w:rsidR="00C6103C" w:rsidRDefault="00C6103C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2CC82B80" w14:textId="77777777" w:rsidR="00C6103C" w:rsidRDefault="00C6103C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90 minutes</w:t>
            </w:r>
          </w:p>
          <w:p w14:paraId="16399B21" w14:textId="77777777" w:rsidR="00C6103C" w:rsidRDefault="00C6103C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3B00FB5C" w14:textId="77777777" w:rsidR="00C6103C" w:rsidRDefault="00C6103C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2FB7BF01" w14:textId="77777777" w:rsidR="00C6103C" w:rsidRDefault="00C6103C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37276740" w14:textId="77777777" w:rsidR="00C6103C" w:rsidRDefault="00C6103C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B0CC93" w14:textId="77777777" w:rsidR="00C6103C" w:rsidRDefault="00534A46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296E813" wp14:editId="52520947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AABF6C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C6103C">
              <w:rPr>
                <w:rFonts w:ascii="Times-Bold" w:hAnsi="Times-Bold"/>
                <w:b/>
                <w:bCs/>
              </w:rPr>
              <w:t>Total marks - 60</w:t>
            </w:r>
          </w:p>
          <w:p w14:paraId="02A52ACD" w14:textId="77777777" w:rsidR="00C6103C" w:rsidRDefault="00C6103C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1567B6A5" w14:textId="77777777" w:rsidR="00C6103C" w:rsidRDefault="00C6103C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5 marks</w:t>
            </w:r>
          </w:p>
          <w:p w14:paraId="46D685F3" w14:textId="77777777" w:rsidR="00C6103C" w:rsidRDefault="00C6103C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5</w:t>
            </w:r>
          </w:p>
          <w:p w14:paraId="2EDD99FD" w14:textId="77777777" w:rsidR="00C6103C" w:rsidRDefault="00C6103C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5 minutes for this section</w:t>
            </w:r>
          </w:p>
          <w:p w14:paraId="0669492B" w14:textId="77777777" w:rsidR="00C6103C" w:rsidRDefault="00C6103C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1028AA53" w14:textId="77777777" w:rsidR="00C6103C" w:rsidRDefault="00C6103C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5 marks</w:t>
            </w:r>
          </w:p>
          <w:p w14:paraId="031AF25F" w14:textId="77777777" w:rsidR="00C6103C" w:rsidRDefault="00C6103C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3BD0CD2D" w14:textId="77777777" w:rsidR="00C6103C" w:rsidRDefault="00C6103C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6-30 </w:t>
            </w:r>
            <w:r>
              <w:rPr>
                <w:rFonts w:ascii="Times-Roman" w:hAnsi="Times-Roman"/>
              </w:rPr>
              <w:tab/>
              <w:t>25 marks</w:t>
            </w:r>
          </w:p>
          <w:p w14:paraId="545C06B3" w14:textId="77777777" w:rsidR="00C6103C" w:rsidRDefault="00C6103C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31-32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6979D937" w14:textId="77777777" w:rsidR="00C6103C" w:rsidRDefault="00C6103C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55 minutes for this section</w:t>
            </w:r>
          </w:p>
          <w:p w14:paraId="028F0B2B" w14:textId="77777777" w:rsidR="00C6103C" w:rsidRDefault="00C6103C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4CCCE4D3" w14:textId="77777777" w:rsidR="00C6103C" w:rsidRDefault="00C6103C">
      <w:bookmarkStart w:id="0" w:name="_GoBack"/>
      <w:bookmarkEnd w:id="0"/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C6103C" w14:paraId="428C40F6" w14:textId="77777777">
        <w:tc>
          <w:tcPr>
            <w:tcW w:w="5000" w:type="pct"/>
          </w:tcPr>
          <w:p w14:paraId="6B7354E2" w14:textId="77777777" w:rsidR="00C6103C" w:rsidRDefault="00C6103C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C6103C" w14:paraId="68730083" w14:textId="77777777">
        <w:tc>
          <w:tcPr>
            <w:tcW w:w="5000" w:type="pct"/>
          </w:tcPr>
          <w:p w14:paraId="19A4F5B6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32403395" w14:textId="77777777">
        <w:tc>
          <w:tcPr>
            <w:tcW w:w="5000" w:type="pct"/>
          </w:tcPr>
          <w:p w14:paraId="1EE780AD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C6103C" w14:paraId="13A882F2" w14:textId="77777777">
        <w:tc>
          <w:tcPr>
            <w:tcW w:w="5000" w:type="pct"/>
          </w:tcPr>
          <w:p w14:paraId="6407A096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C6103C" w14:paraId="17084D4B" w14:textId="77777777">
        <w:tc>
          <w:tcPr>
            <w:tcW w:w="5000" w:type="pct"/>
          </w:tcPr>
          <w:p w14:paraId="42B43955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5 minutes for this section</w:t>
            </w:r>
          </w:p>
        </w:tc>
      </w:tr>
      <w:tr w:rsidR="00C6103C" w14:paraId="2D4D880C" w14:textId="77777777">
        <w:tc>
          <w:tcPr>
            <w:tcW w:w="5000" w:type="pct"/>
          </w:tcPr>
          <w:p w14:paraId="348A00CD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62C2D2AA" w14:textId="77777777">
        <w:tc>
          <w:tcPr>
            <w:tcW w:w="5000" w:type="pct"/>
          </w:tcPr>
          <w:p w14:paraId="12690A75" w14:textId="77777777"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C6103C" w14:paraId="3873B075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6718AB62" w14:textId="77777777"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49455AE2" w14:textId="77777777" w:rsidR="00C6103C" w:rsidRDefault="00C6103C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410"/>
        <w:gridCol w:w="9"/>
        <w:gridCol w:w="8761"/>
      </w:tblGrid>
      <w:tr w:rsidR="00C6103C" w14:paraId="4E105381" w14:textId="77777777" w:rsidTr="00D83897">
        <w:tc>
          <w:tcPr>
            <w:tcW w:w="5000" w:type="pct"/>
            <w:gridSpan w:val="3"/>
          </w:tcPr>
          <w:p w14:paraId="5DE37601" w14:textId="2FAFCE31" w:rsidR="0047078A" w:rsidRPr="0047078A" w:rsidRDefault="0047078A" w:rsidP="0047078A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t xml:space="preserve">A crowd of approximately 91 000 attended the grand final. </w:t>
            </w:r>
          </w:p>
          <w:p w14:paraId="04BC7CE7" w14:textId="7A32FAE6" w:rsidR="00C6103C" w:rsidRDefault="0047078A" w:rsidP="0047078A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What is this number in scientific notation?</w:t>
            </w:r>
          </w:p>
        </w:tc>
      </w:tr>
      <w:tr w:rsidR="0047078A" w14:paraId="285B9BCF" w14:textId="77777777" w:rsidTr="00ED73C5">
        <w:tc>
          <w:tcPr>
            <w:tcW w:w="223" w:type="pct"/>
            <w:vAlign w:val="center"/>
          </w:tcPr>
          <w:p w14:paraId="63604E6F" w14:textId="77777777" w:rsidR="0047078A" w:rsidRDefault="0047078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7" w:type="pct"/>
            <w:gridSpan w:val="2"/>
            <w:vAlign w:val="center"/>
          </w:tcPr>
          <w:p w14:paraId="00ADD89C" w14:textId="6EF81CC1" w:rsidR="0047078A" w:rsidRDefault="0047078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" w:name="MTBlankEqn"/>
            <w:r w:rsidR="00E22A3A" w:rsidRPr="00E22A3A">
              <w:rPr>
                <w:position w:val="-6"/>
              </w:rPr>
              <w:object w:dxaOrig="900" w:dyaOrig="320" w14:anchorId="2A314F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1" type="#_x0000_t75" style="width:45pt;height:15.75pt" o:ole="">
                  <v:imagedata r:id="rId9" o:title=""/>
                </v:shape>
                <o:OLEObject Type="Embed" ProgID="Equation.DSMT4" ShapeID="_x0000_i1101" DrawAspect="Content" ObjectID="_1515133497" r:id="rId10"/>
              </w:object>
            </w:r>
            <w:bookmarkEnd w:id="1"/>
          </w:p>
        </w:tc>
      </w:tr>
      <w:tr w:rsidR="0047078A" w14:paraId="23CD5ED5" w14:textId="77777777" w:rsidTr="00ED73C5">
        <w:tc>
          <w:tcPr>
            <w:tcW w:w="223" w:type="pct"/>
            <w:vAlign w:val="center"/>
          </w:tcPr>
          <w:p w14:paraId="5D752472" w14:textId="77777777" w:rsidR="0047078A" w:rsidRDefault="0047078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7" w:type="pct"/>
            <w:gridSpan w:val="2"/>
            <w:vAlign w:val="center"/>
          </w:tcPr>
          <w:p w14:paraId="7204235B" w14:textId="6B7C6273" w:rsidR="0047078A" w:rsidRDefault="0047078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900" w:dyaOrig="320" w14:anchorId="694F54AC">
                <v:shape id="_x0000_i1110" type="#_x0000_t75" style="width:45pt;height:15.75pt" o:ole="">
                  <v:imagedata r:id="rId11" o:title=""/>
                </v:shape>
                <o:OLEObject Type="Embed" ProgID="Equation.DSMT4" ShapeID="_x0000_i1110" DrawAspect="Content" ObjectID="_1515133498" r:id="rId12"/>
              </w:object>
            </w:r>
          </w:p>
        </w:tc>
      </w:tr>
      <w:tr w:rsidR="0047078A" w14:paraId="4A1C7347" w14:textId="77777777" w:rsidTr="00ED73C5">
        <w:tc>
          <w:tcPr>
            <w:tcW w:w="223" w:type="pct"/>
            <w:vAlign w:val="center"/>
          </w:tcPr>
          <w:p w14:paraId="18BBE620" w14:textId="77777777" w:rsidR="0047078A" w:rsidRDefault="0047078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7" w:type="pct"/>
            <w:gridSpan w:val="2"/>
            <w:vAlign w:val="center"/>
          </w:tcPr>
          <w:p w14:paraId="7B781DCE" w14:textId="3B780550" w:rsidR="0047078A" w:rsidRDefault="0047078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820" w:dyaOrig="320" w14:anchorId="2B26F44A">
                <v:shape id="_x0000_i1116" type="#_x0000_t75" style="width:41.25pt;height:15.75pt" o:ole="">
                  <v:imagedata r:id="rId13" o:title=""/>
                </v:shape>
                <o:OLEObject Type="Embed" ProgID="Equation.DSMT4" ShapeID="_x0000_i1116" DrawAspect="Content" ObjectID="_1515133499" r:id="rId14"/>
              </w:object>
            </w:r>
          </w:p>
        </w:tc>
      </w:tr>
      <w:tr w:rsidR="0047078A" w14:paraId="0F3E7C1B" w14:textId="77777777" w:rsidTr="00ED73C5">
        <w:tc>
          <w:tcPr>
            <w:tcW w:w="223" w:type="pct"/>
            <w:vAlign w:val="center"/>
          </w:tcPr>
          <w:p w14:paraId="407F45FB" w14:textId="77777777" w:rsidR="0047078A" w:rsidRDefault="0047078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7" w:type="pct"/>
            <w:gridSpan w:val="2"/>
            <w:vAlign w:val="center"/>
          </w:tcPr>
          <w:p w14:paraId="6DAC8A31" w14:textId="4F8D6A3B" w:rsidR="0047078A" w:rsidRDefault="0047078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714075">
              <w:rPr>
                <w:sz w:val="24"/>
                <w:lang w:eastAsia="en-AU"/>
              </w:rPr>
              <w:t>(D)</w:t>
            </w:r>
            <w:r w:rsidRPr="00714075"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820" w:dyaOrig="320" w14:anchorId="323811D0">
                <v:shape id="_x0000_i1122" type="#_x0000_t75" style="width:41.25pt;height:15.75pt" o:ole="">
                  <v:imagedata r:id="rId15" o:title=""/>
                </v:shape>
                <o:OLEObject Type="Embed" ProgID="Equation.DSMT4" ShapeID="_x0000_i1122" DrawAspect="Content" ObjectID="_1515133500" r:id="rId16"/>
              </w:object>
            </w:r>
          </w:p>
        </w:tc>
      </w:tr>
      <w:tr w:rsidR="00C6103C" w14:paraId="096A8979" w14:textId="77777777" w:rsidTr="00D83897">
        <w:tc>
          <w:tcPr>
            <w:tcW w:w="5000" w:type="pct"/>
            <w:gridSpan w:val="3"/>
          </w:tcPr>
          <w:p w14:paraId="6B2BC67D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011AE" w14:paraId="4445202F" w14:textId="77777777" w:rsidTr="00270A58">
        <w:tc>
          <w:tcPr>
            <w:tcW w:w="5000" w:type="pct"/>
            <w:gridSpan w:val="3"/>
          </w:tcPr>
          <w:p w14:paraId="075ADFB7" w14:textId="3A95E572" w:rsidR="007011AE" w:rsidRDefault="00B161C3" w:rsidP="00270A58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Which data set has the mode larger than the range?</w:t>
            </w:r>
          </w:p>
        </w:tc>
      </w:tr>
      <w:tr w:rsidR="007011AE" w14:paraId="00BDBAE3" w14:textId="77777777" w:rsidTr="00ED73C5">
        <w:tc>
          <w:tcPr>
            <w:tcW w:w="228" w:type="pct"/>
            <w:gridSpan w:val="2"/>
            <w:vAlign w:val="center"/>
          </w:tcPr>
          <w:p w14:paraId="2AF08776" w14:textId="77777777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68899248" w14:textId="799F1635" w:rsidR="007011AE" w:rsidRDefault="007011AE" w:rsidP="00B161C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161C3">
              <w:rPr>
                <w:sz w:val="24"/>
                <w:lang w:eastAsia="en-AU"/>
              </w:rPr>
              <w:t>0, 5, 7, 7, 7</w:t>
            </w:r>
          </w:p>
        </w:tc>
      </w:tr>
      <w:tr w:rsidR="007011AE" w14:paraId="1E43C7F6" w14:textId="77777777" w:rsidTr="00ED73C5">
        <w:tc>
          <w:tcPr>
            <w:tcW w:w="228" w:type="pct"/>
            <w:gridSpan w:val="2"/>
            <w:vAlign w:val="center"/>
          </w:tcPr>
          <w:p w14:paraId="09B74B11" w14:textId="77777777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57C79248" w14:textId="02FB314D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161C3">
              <w:rPr>
                <w:sz w:val="24"/>
                <w:lang w:eastAsia="en-AU"/>
              </w:rPr>
              <w:t>3, 5, 6, 6, 8</w:t>
            </w:r>
          </w:p>
        </w:tc>
      </w:tr>
      <w:tr w:rsidR="007011AE" w14:paraId="2A4332E5" w14:textId="77777777" w:rsidTr="00ED73C5">
        <w:tc>
          <w:tcPr>
            <w:tcW w:w="228" w:type="pct"/>
            <w:gridSpan w:val="2"/>
            <w:vAlign w:val="center"/>
          </w:tcPr>
          <w:p w14:paraId="295AE476" w14:textId="77777777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EFB5045" w14:textId="6723FB25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161C3">
              <w:rPr>
                <w:sz w:val="24"/>
                <w:lang w:eastAsia="en-AU"/>
              </w:rPr>
              <w:t>4, 5, 5, 5, 10</w:t>
            </w:r>
          </w:p>
        </w:tc>
      </w:tr>
      <w:tr w:rsidR="007011AE" w14:paraId="2AAC2A5E" w14:textId="77777777" w:rsidTr="00ED73C5">
        <w:tc>
          <w:tcPr>
            <w:tcW w:w="228" w:type="pct"/>
            <w:gridSpan w:val="2"/>
            <w:vAlign w:val="center"/>
          </w:tcPr>
          <w:p w14:paraId="6F044E22" w14:textId="77777777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336717B" w14:textId="6A66B000" w:rsidR="007011AE" w:rsidRDefault="007011AE" w:rsidP="00270A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B161C3">
              <w:rPr>
                <w:sz w:val="24"/>
                <w:lang w:eastAsia="en-AU"/>
              </w:rPr>
              <w:t>5, 5, 6, 8, 11</w:t>
            </w:r>
          </w:p>
        </w:tc>
      </w:tr>
      <w:tr w:rsidR="007011AE" w14:paraId="60D36010" w14:textId="77777777" w:rsidTr="00270A58">
        <w:tc>
          <w:tcPr>
            <w:tcW w:w="5000" w:type="pct"/>
            <w:gridSpan w:val="3"/>
          </w:tcPr>
          <w:p w14:paraId="29E211D8" w14:textId="77777777" w:rsidR="007011AE" w:rsidRDefault="007011AE" w:rsidP="00270A58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5A63E32F" w14:textId="77777777" w:rsidTr="00D83897">
        <w:tc>
          <w:tcPr>
            <w:tcW w:w="5000" w:type="pct"/>
            <w:gridSpan w:val="3"/>
          </w:tcPr>
          <w:p w14:paraId="0BE7E5B4" w14:textId="7468BCAD" w:rsidR="00C6103C" w:rsidRDefault="006771B7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?</w:t>
            </w:r>
          </w:p>
        </w:tc>
      </w:tr>
      <w:tr w:rsidR="006771B7" w14:paraId="2EC75088" w14:textId="77777777" w:rsidTr="006771B7">
        <w:tc>
          <w:tcPr>
            <w:tcW w:w="5000" w:type="pct"/>
            <w:gridSpan w:val="3"/>
            <w:vAlign w:val="center"/>
          </w:tcPr>
          <w:p w14:paraId="2D945681" w14:textId="728A434F" w:rsidR="006771B7" w:rsidRDefault="006771B7" w:rsidP="006771B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3D452EE0" wp14:editId="6B507DA4">
                  <wp:extent cx="2378964" cy="1100328"/>
                  <wp:effectExtent l="0" t="0" r="889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964" cy="1100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1B7" w14:paraId="4F9A3F55" w14:textId="77777777" w:rsidTr="00ED73C5">
        <w:tc>
          <w:tcPr>
            <w:tcW w:w="228" w:type="pct"/>
            <w:gridSpan w:val="2"/>
            <w:vAlign w:val="center"/>
          </w:tcPr>
          <w:p w14:paraId="450F7623" w14:textId="77777777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7D34046A" w14:textId="10140557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20</w:t>
            </w:r>
          </w:p>
        </w:tc>
      </w:tr>
      <w:tr w:rsidR="006771B7" w14:paraId="6135C7EE" w14:textId="77777777" w:rsidTr="00ED73C5">
        <w:tc>
          <w:tcPr>
            <w:tcW w:w="228" w:type="pct"/>
            <w:gridSpan w:val="2"/>
            <w:vAlign w:val="center"/>
          </w:tcPr>
          <w:p w14:paraId="6B7C7E36" w14:textId="77777777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202D1C2" w14:textId="6614A1FE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44</w:t>
            </w:r>
          </w:p>
        </w:tc>
      </w:tr>
      <w:tr w:rsidR="006771B7" w14:paraId="3A9C1324" w14:textId="77777777" w:rsidTr="00ED73C5">
        <w:tc>
          <w:tcPr>
            <w:tcW w:w="228" w:type="pct"/>
            <w:gridSpan w:val="2"/>
            <w:vAlign w:val="center"/>
          </w:tcPr>
          <w:p w14:paraId="6743E819" w14:textId="77777777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32C03D7" w14:textId="0C640950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64</w:t>
            </w:r>
          </w:p>
        </w:tc>
      </w:tr>
      <w:tr w:rsidR="006771B7" w14:paraId="52EDED52" w14:textId="77777777" w:rsidTr="00ED73C5">
        <w:tc>
          <w:tcPr>
            <w:tcW w:w="228" w:type="pct"/>
            <w:gridSpan w:val="2"/>
            <w:vAlign w:val="center"/>
          </w:tcPr>
          <w:p w14:paraId="10972339" w14:textId="77777777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12EFEB4" w14:textId="6A04B9D2" w:rsidR="006771B7" w:rsidRDefault="006771B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84</w:t>
            </w:r>
          </w:p>
        </w:tc>
      </w:tr>
      <w:tr w:rsidR="00C6103C" w14:paraId="483D8745" w14:textId="77777777" w:rsidTr="00D83897">
        <w:tc>
          <w:tcPr>
            <w:tcW w:w="5000" w:type="pct"/>
            <w:gridSpan w:val="3"/>
          </w:tcPr>
          <w:p w14:paraId="0CB649E5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011AE" w14:paraId="6A1253FA" w14:textId="77777777" w:rsidTr="007E1700">
        <w:tc>
          <w:tcPr>
            <w:tcW w:w="5000" w:type="pct"/>
            <w:gridSpan w:val="3"/>
          </w:tcPr>
          <w:p w14:paraId="3320D986" w14:textId="623E49EE" w:rsidR="007011AE" w:rsidRPr="00C006F5" w:rsidRDefault="007011AE" w:rsidP="0050299A">
            <w:pPr>
              <w:pStyle w:val="Questions1"/>
              <w:ind w:left="357"/>
              <w:jc w:val="left"/>
            </w:pPr>
            <w:r>
              <w:rPr>
                <w:b w:val="0"/>
              </w:rPr>
              <w:t xml:space="preserve">Kiara spent yesterday in Hobart. The temperature at 5 am was </w:t>
            </w:r>
            <w:r w:rsidR="00E22A3A" w:rsidRPr="00E22A3A">
              <w:rPr>
                <w:position w:val="-6"/>
              </w:rPr>
              <w:object w:dxaOrig="560" w:dyaOrig="320" w14:anchorId="676A6F0F">
                <v:shape id="_x0000_i1128" type="#_x0000_t75" style="width:27.75pt;height:15.75pt" o:ole="">
                  <v:imagedata r:id="rId18" o:title=""/>
                </v:shape>
                <o:OLEObject Type="Embed" ProgID="Equation.DSMT4" ShapeID="_x0000_i1128" DrawAspect="Content" ObjectID="_1515133501" r:id="rId19"/>
              </w:object>
            </w:r>
            <w:r>
              <w:rPr>
                <w:b w:val="0"/>
              </w:rPr>
              <w:t xml:space="preserve">. </w:t>
            </w:r>
          </w:p>
          <w:p w14:paraId="0E45B13D" w14:textId="2ED29D3D" w:rsidR="007011AE" w:rsidRPr="00C006F5" w:rsidRDefault="007011AE" w:rsidP="0050299A">
            <w:pPr>
              <w:pStyle w:val="Questions1"/>
              <w:numPr>
                <w:ilvl w:val="0"/>
                <w:numId w:val="0"/>
              </w:numPr>
              <w:ind w:left="357"/>
              <w:jc w:val="left"/>
            </w:pPr>
            <w:r>
              <w:rPr>
                <w:b w:val="0"/>
              </w:rPr>
              <w:t xml:space="preserve">Between 5 am and 5 pm the temperature rose by </w:t>
            </w:r>
            <w:r w:rsidR="00E22A3A" w:rsidRPr="00E22A3A">
              <w:rPr>
                <w:position w:val="-6"/>
              </w:rPr>
              <w:object w:dxaOrig="440" w:dyaOrig="320" w14:anchorId="13662549">
                <v:shape id="_x0000_i1133" type="#_x0000_t75" style="width:21.75pt;height:15.75pt" o:ole="">
                  <v:imagedata r:id="rId20" o:title=""/>
                </v:shape>
                <o:OLEObject Type="Embed" ProgID="Equation.DSMT4" ShapeID="_x0000_i1133" DrawAspect="Content" ObjectID="_1515133502" r:id="rId21"/>
              </w:object>
            </w:r>
            <w:r>
              <w:rPr>
                <w:b w:val="0"/>
              </w:rPr>
              <w:t xml:space="preserve"> and then fell by </w:t>
            </w:r>
            <w:r w:rsidR="00E22A3A" w:rsidRPr="00E22A3A">
              <w:rPr>
                <w:position w:val="-6"/>
              </w:rPr>
              <w:object w:dxaOrig="540" w:dyaOrig="320" w14:anchorId="118C3F04">
                <v:shape id="_x0000_i1138" type="#_x0000_t75" style="width:27pt;height:15.75pt" o:ole="">
                  <v:imagedata r:id="rId22" o:title=""/>
                </v:shape>
                <o:OLEObject Type="Embed" ProgID="Equation.DSMT4" ShapeID="_x0000_i1138" DrawAspect="Content" ObjectID="_1515133503" r:id="rId23"/>
              </w:object>
            </w:r>
            <w:r>
              <w:rPr>
                <w:b w:val="0"/>
              </w:rPr>
              <w:t>.</w:t>
            </w:r>
          </w:p>
          <w:p w14:paraId="22AD368C" w14:textId="77777777" w:rsidR="007011AE" w:rsidRDefault="007011AE" w:rsidP="0050299A">
            <w:pPr>
              <w:pStyle w:val="Questions1"/>
              <w:numPr>
                <w:ilvl w:val="0"/>
                <w:numId w:val="0"/>
              </w:numPr>
              <w:ind w:left="357"/>
              <w:jc w:val="left"/>
              <w:rPr>
                <w:bCs w:val="0"/>
              </w:rPr>
            </w:pPr>
            <w:r>
              <w:rPr>
                <w:b w:val="0"/>
              </w:rPr>
              <w:t>What was the temperature at 5 pm?</w:t>
            </w:r>
          </w:p>
        </w:tc>
      </w:tr>
      <w:tr w:rsidR="007011AE" w14:paraId="7775DDF5" w14:textId="77777777" w:rsidTr="00ED73C5">
        <w:tc>
          <w:tcPr>
            <w:tcW w:w="228" w:type="pct"/>
            <w:gridSpan w:val="2"/>
            <w:vAlign w:val="center"/>
          </w:tcPr>
          <w:p w14:paraId="5C2C83B9" w14:textId="77777777" w:rsidR="007011AE" w:rsidRDefault="007011AE" w:rsidP="007E170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2C62B3F" w14:textId="28E5105B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680" w:dyaOrig="320" w14:anchorId="5FDEC21A">
                <v:shape id="_x0000_i1143" type="#_x0000_t75" style="width:33.75pt;height:15.75pt" o:ole="">
                  <v:imagedata r:id="rId24" o:title=""/>
                </v:shape>
                <o:OLEObject Type="Embed" ProgID="Equation.DSMT4" ShapeID="_x0000_i1143" DrawAspect="Content" ObjectID="_1515133504" r:id="rId25"/>
              </w:object>
            </w:r>
          </w:p>
        </w:tc>
      </w:tr>
      <w:tr w:rsidR="007011AE" w14:paraId="2097CC59" w14:textId="77777777" w:rsidTr="00ED73C5">
        <w:tc>
          <w:tcPr>
            <w:tcW w:w="228" w:type="pct"/>
            <w:gridSpan w:val="2"/>
            <w:vAlign w:val="center"/>
          </w:tcPr>
          <w:p w14:paraId="7FD10A8B" w14:textId="77777777" w:rsidR="007011AE" w:rsidRDefault="007011AE" w:rsidP="007E170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18E7128" w14:textId="2FB01014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560" w:dyaOrig="320" w14:anchorId="50E7AEA6">
                <v:shape id="_x0000_i1149" type="#_x0000_t75" style="width:27.75pt;height:15.75pt" o:ole="">
                  <v:imagedata r:id="rId26" o:title=""/>
                </v:shape>
                <o:OLEObject Type="Embed" ProgID="Equation.DSMT4" ShapeID="_x0000_i1149" DrawAspect="Content" ObjectID="_1515133505" r:id="rId27"/>
              </w:object>
            </w:r>
          </w:p>
        </w:tc>
      </w:tr>
      <w:tr w:rsidR="007011AE" w14:paraId="58134ACE" w14:textId="77777777" w:rsidTr="00ED73C5">
        <w:tc>
          <w:tcPr>
            <w:tcW w:w="228" w:type="pct"/>
            <w:gridSpan w:val="2"/>
            <w:vAlign w:val="center"/>
          </w:tcPr>
          <w:p w14:paraId="7A872A60" w14:textId="77777777" w:rsidR="007011AE" w:rsidRDefault="007011AE" w:rsidP="007E170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E719FFC" w14:textId="77C5EBDF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440" w:dyaOrig="320" w14:anchorId="3D7D988D">
                <v:shape id="_x0000_i1155" type="#_x0000_t75" style="width:21.75pt;height:15.75pt" o:ole="">
                  <v:imagedata r:id="rId28" o:title=""/>
                </v:shape>
                <o:OLEObject Type="Embed" ProgID="Equation.DSMT4" ShapeID="_x0000_i1155" DrawAspect="Content" ObjectID="_1515133506" r:id="rId29"/>
              </w:object>
            </w:r>
          </w:p>
        </w:tc>
      </w:tr>
      <w:tr w:rsidR="007011AE" w14:paraId="119A3B37" w14:textId="77777777" w:rsidTr="00ED73C5">
        <w:tc>
          <w:tcPr>
            <w:tcW w:w="228" w:type="pct"/>
            <w:gridSpan w:val="2"/>
            <w:vAlign w:val="center"/>
          </w:tcPr>
          <w:p w14:paraId="7729ACE1" w14:textId="77777777" w:rsidR="007011AE" w:rsidRDefault="007011AE" w:rsidP="007E170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4DA3119" w14:textId="5BAF84B0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714075">
              <w:rPr>
                <w:sz w:val="24"/>
                <w:lang w:eastAsia="en-AU"/>
              </w:rPr>
              <w:t>(D)</w:t>
            </w:r>
            <w:r w:rsidRPr="00714075"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540" w:dyaOrig="320" w14:anchorId="5732BA70">
                <v:shape id="_x0000_i1161" type="#_x0000_t75" style="width:27pt;height:15.75pt" o:ole="">
                  <v:imagedata r:id="rId30" o:title=""/>
                </v:shape>
                <o:OLEObject Type="Embed" ProgID="Equation.DSMT4" ShapeID="_x0000_i1161" DrawAspect="Content" ObjectID="_1515133507" r:id="rId31"/>
              </w:object>
            </w:r>
          </w:p>
        </w:tc>
      </w:tr>
    </w:tbl>
    <w:p w14:paraId="702EF68A" w14:textId="77777777" w:rsidR="0050299A" w:rsidRDefault="0050299A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419"/>
        <w:gridCol w:w="8761"/>
      </w:tblGrid>
      <w:tr w:rsidR="00C6103C" w14:paraId="6208E0FD" w14:textId="77777777" w:rsidTr="00D83897">
        <w:tc>
          <w:tcPr>
            <w:tcW w:w="5000" w:type="pct"/>
            <w:gridSpan w:val="2"/>
          </w:tcPr>
          <w:p w14:paraId="6E9194DD" w14:textId="0E86F8DF" w:rsidR="00C6103C" w:rsidRPr="002A42E0" w:rsidRDefault="002A42E0" w:rsidP="005A2059">
            <w:pPr>
              <w:pStyle w:val="Questions1"/>
              <w:jc w:val="left"/>
              <w:rPr>
                <w:b w:val="0"/>
                <w:bCs w:val="0"/>
              </w:rPr>
            </w:pPr>
            <w:r w:rsidRPr="002A42E0">
              <w:rPr>
                <w:b w:val="0"/>
                <w:bCs w:val="0"/>
              </w:rPr>
              <w:lastRenderedPageBreak/>
              <w:t xml:space="preserve">A </w:t>
            </w:r>
            <w:r w:rsidR="00D64A10">
              <w:rPr>
                <w:b w:val="0"/>
                <w:bCs w:val="0"/>
              </w:rPr>
              <w:t>GST of</w:t>
            </w:r>
            <w:r w:rsidRPr="002A42E0">
              <w:rPr>
                <w:b w:val="0"/>
                <w:bCs w:val="0"/>
              </w:rPr>
              <w:t xml:space="preserve"> 10% is added to the price</w:t>
            </w:r>
            <w:r>
              <w:rPr>
                <w:b w:val="0"/>
                <w:bCs w:val="0"/>
              </w:rPr>
              <w:t xml:space="preserve"> of a </w:t>
            </w:r>
            <w:r w:rsidR="00D64A10">
              <w:rPr>
                <w:b w:val="0"/>
                <w:bCs w:val="0"/>
              </w:rPr>
              <w:t>boat</w:t>
            </w:r>
            <w:r>
              <w:rPr>
                <w:b w:val="0"/>
                <w:bCs w:val="0"/>
              </w:rPr>
              <w:t xml:space="preserve">. The price of a </w:t>
            </w:r>
            <w:r w:rsidR="00D64A10">
              <w:rPr>
                <w:b w:val="0"/>
                <w:bCs w:val="0"/>
              </w:rPr>
              <w:t>boat</w:t>
            </w:r>
            <w:r>
              <w:rPr>
                <w:b w:val="0"/>
                <w:bCs w:val="0"/>
              </w:rPr>
              <w:t xml:space="preserve"> before tax is $62,500. What is the price of the </w:t>
            </w:r>
            <w:r w:rsidR="005A2059">
              <w:rPr>
                <w:b w:val="0"/>
                <w:bCs w:val="0"/>
              </w:rPr>
              <w:t>boat</w:t>
            </w:r>
            <w:r>
              <w:rPr>
                <w:b w:val="0"/>
                <w:bCs w:val="0"/>
              </w:rPr>
              <w:t xml:space="preserve"> after the tax is added?</w:t>
            </w:r>
          </w:p>
        </w:tc>
      </w:tr>
      <w:tr w:rsidR="00C6103C" w14:paraId="66A275E0" w14:textId="77777777" w:rsidTr="00ED73C5">
        <w:tc>
          <w:tcPr>
            <w:tcW w:w="228" w:type="pct"/>
            <w:vAlign w:val="center"/>
          </w:tcPr>
          <w:p w14:paraId="09AC29BF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CCA4414" w14:textId="48FAE76F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A42E0">
              <w:rPr>
                <w:sz w:val="24"/>
                <w:lang w:eastAsia="en-AU"/>
              </w:rPr>
              <w:t>$63,125</w:t>
            </w:r>
          </w:p>
        </w:tc>
      </w:tr>
      <w:tr w:rsidR="00C6103C" w14:paraId="686EF645" w14:textId="77777777" w:rsidTr="00ED73C5">
        <w:tc>
          <w:tcPr>
            <w:tcW w:w="228" w:type="pct"/>
            <w:vAlign w:val="center"/>
          </w:tcPr>
          <w:p w14:paraId="0190FE93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2830BF8" w14:textId="5C8D6A75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A42E0">
              <w:rPr>
                <w:sz w:val="24"/>
                <w:lang w:eastAsia="en-AU"/>
              </w:rPr>
              <w:t>$63,500</w:t>
            </w:r>
          </w:p>
        </w:tc>
      </w:tr>
      <w:tr w:rsidR="00C6103C" w14:paraId="2B78FE27" w14:textId="77777777" w:rsidTr="00ED73C5">
        <w:tc>
          <w:tcPr>
            <w:tcW w:w="228" w:type="pct"/>
            <w:vAlign w:val="center"/>
          </w:tcPr>
          <w:p w14:paraId="03EA9DD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5AB6A230" w14:textId="383A023D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A42E0">
              <w:rPr>
                <w:sz w:val="24"/>
                <w:lang w:eastAsia="en-AU"/>
              </w:rPr>
              <w:t>$68,750</w:t>
            </w:r>
          </w:p>
        </w:tc>
      </w:tr>
      <w:tr w:rsidR="00C6103C" w14:paraId="3726314E" w14:textId="77777777" w:rsidTr="00ED73C5">
        <w:tc>
          <w:tcPr>
            <w:tcW w:w="228" w:type="pct"/>
            <w:vAlign w:val="center"/>
          </w:tcPr>
          <w:p w14:paraId="5BBAFB87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F505052" w14:textId="2474C20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A42E0">
              <w:rPr>
                <w:sz w:val="24"/>
                <w:lang w:eastAsia="en-AU"/>
              </w:rPr>
              <w:t>$68,812.50</w:t>
            </w:r>
          </w:p>
        </w:tc>
      </w:tr>
      <w:tr w:rsidR="00C6103C" w14:paraId="268920AD" w14:textId="77777777" w:rsidTr="00D83897">
        <w:tc>
          <w:tcPr>
            <w:tcW w:w="5000" w:type="pct"/>
            <w:gridSpan w:val="2"/>
          </w:tcPr>
          <w:p w14:paraId="4F3E5D2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011AE" w14:paraId="2847165A" w14:textId="77777777" w:rsidTr="00B0059D">
        <w:tc>
          <w:tcPr>
            <w:tcW w:w="5000" w:type="pct"/>
            <w:gridSpan w:val="2"/>
          </w:tcPr>
          <w:p w14:paraId="2EF92D2E" w14:textId="070B1288" w:rsidR="007011AE" w:rsidRDefault="007011AE" w:rsidP="00E22A3A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</w:t>
            </w:r>
            <w:r w:rsidR="002A42E0">
              <w:rPr>
                <w:b w:val="0"/>
              </w:rPr>
              <w:t>ich</w:t>
            </w:r>
            <w:r>
              <w:rPr>
                <w:b w:val="0"/>
              </w:rPr>
              <w:t xml:space="preserve"> </w:t>
            </w:r>
            <w:r w:rsidR="002A42E0">
              <w:rPr>
                <w:b w:val="0"/>
              </w:rPr>
              <w:t>expression</w:t>
            </w:r>
            <w:r>
              <w:rPr>
                <w:b w:val="0"/>
              </w:rPr>
              <w:t xml:space="preserve"> is three less than </w:t>
            </w:r>
            <w:r w:rsidR="00E22A3A" w:rsidRPr="00E22A3A">
              <w:rPr>
                <w:position w:val="-6"/>
              </w:rPr>
              <w:object w:dxaOrig="639" w:dyaOrig="279" w14:anchorId="1DBA6523">
                <v:shape id="_x0000_i1167" type="#_x0000_t75" style="width:32.25pt;height:14.25pt" o:ole="">
                  <v:imagedata r:id="rId32" o:title=""/>
                </v:shape>
                <o:OLEObject Type="Embed" ProgID="Equation.DSMT4" ShapeID="_x0000_i1167" DrawAspect="Content" ObjectID="_1515133508" r:id="rId33"/>
              </w:object>
            </w:r>
            <w:r>
              <w:rPr>
                <w:b w:val="0"/>
              </w:rPr>
              <w:t>?</w:t>
            </w:r>
          </w:p>
        </w:tc>
      </w:tr>
      <w:tr w:rsidR="007011AE" w14:paraId="7A68D61B" w14:textId="77777777" w:rsidTr="00ED73C5">
        <w:tc>
          <w:tcPr>
            <w:tcW w:w="228" w:type="pct"/>
            <w:vAlign w:val="center"/>
          </w:tcPr>
          <w:p w14:paraId="4A314FF7" w14:textId="77777777" w:rsidR="007011AE" w:rsidRDefault="007011AE" w:rsidP="00B00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60D58554" w14:textId="0C7A604B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80" w:dyaOrig="279" w14:anchorId="325101A2">
                <v:shape id="_x0000_i1173" type="#_x0000_t75" style="width:39pt;height:14.25pt" o:ole="">
                  <v:imagedata r:id="rId34" o:title=""/>
                </v:shape>
                <o:OLEObject Type="Embed" ProgID="Equation.DSMT4" ShapeID="_x0000_i1173" DrawAspect="Content" ObjectID="_1515133509" r:id="rId35"/>
              </w:object>
            </w:r>
          </w:p>
        </w:tc>
      </w:tr>
      <w:tr w:rsidR="007011AE" w14:paraId="44DEC26A" w14:textId="77777777" w:rsidTr="00ED73C5">
        <w:tc>
          <w:tcPr>
            <w:tcW w:w="228" w:type="pct"/>
            <w:vAlign w:val="center"/>
          </w:tcPr>
          <w:p w14:paraId="22EACDE9" w14:textId="77777777" w:rsidR="007011AE" w:rsidRDefault="007011AE" w:rsidP="00B00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4EA201D" w14:textId="7746130A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460" w:dyaOrig="279" w14:anchorId="2EA451D9">
                <v:shape id="_x0000_i1179" type="#_x0000_t75" style="width:23.25pt;height:14.25pt" o:ole="">
                  <v:imagedata r:id="rId36" o:title=""/>
                </v:shape>
                <o:OLEObject Type="Embed" ProgID="Equation.DSMT4" ShapeID="_x0000_i1179" DrawAspect="Content" ObjectID="_1515133510" r:id="rId37"/>
              </w:object>
            </w:r>
          </w:p>
        </w:tc>
      </w:tr>
      <w:tr w:rsidR="007011AE" w14:paraId="69839C49" w14:textId="77777777" w:rsidTr="00ED73C5">
        <w:tc>
          <w:tcPr>
            <w:tcW w:w="228" w:type="pct"/>
            <w:vAlign w:val="center"/>
          </w:tcPr>
          <w:p w14:paraId="30D53A18" w14:textId="77777777" w:rsidR="007011AE" w:rsidRDefault="007011AE" w:rsidP="00B00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7F227F89" w14:textId="7F9FD14F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639" w:dyaOrig="279" w14:anchorId="41A8F2E5">
                <v:shape id="_x0000_i1185" type="#_x0000_t75" style="width:32.25pt;height:14.25pt" o:ole="">
                  <v:imagedata r:id="rId38" o:title=""/>
                </v:shape>
                <o:OLEObject Type="Embed" ProgID="Equation.DSMT4" ShapeID="_x0000_i1185" DrawAspect="Content" ObjectID="_1515133511" r:id="rId39"/>
              </w:object>
            </w:r>
          </w:p>
        </w:tc>
      </w:tr>
      <w:tr w:rsidR="007011AE" w14:paraId="42661CC3" w14:textId="77777777" w:rsidTr="00ED73C5">
        <w:tc>
          <w:tcPr>
            <w:tcW w:w="228" w:type="pct"/>
            <w:vAlign w:val="center"/>
          </w:tcPr>
          <w:p w14:paraId="790F7D8C" w14:textId="77777777" w:rsidR="007011AE" w:rsidRDefault="007011AE" w:rsidP="00B005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62506CAD" w14:textId="2BD39C3F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639" w:dyaOrig="279" w14:anchorId="6128DD59">
                <v:shape id="_x0000_i1191" type="#_x0000_t75" style="width:32.25pt;height:14.25pt" o:ole="">
                  <v:imagedata r:id="rId40" o:title=""/>
                </v:shape>
                <o:OLEObject Type="Embed" ProgID="Equation.DSMT4" ShapeID="_x0000_i1191" DrawAspect="Content" ObjectID="_1515133512" r:id="rId41"/>
              </w:object>
            </w:r>
          </w:p>
        </w:tc>
      </w:tr>
      <w:tr w:rsidR="007011AE" w14:paraId="20F08B04" w14:textId="77777777" w:rsidTr="00B0059D">
        <w:tc>
          <w:tcPr>
            <w:tcW w:w="5000" w:type="pct"/>
            <w:gridSpan w:val="2"/>
          </w:tcPr>
          <w:p w14:paraId="626A3E9A" w14:textId="77777777" w:rsidR="007011AE" w:rsidRDefault="007011AE" w:rsidP="00B0059D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147027B4" w14:textId="77777777" w:rsidTr="00D83897">
        <w:tc>
          <w:tcPr>
            <w:tcW w:w="5000" w:type="pct"/>
            <w:gridSpan w:val="2"/>
          </w:tcPr>
          <w:p w14:paraId="75B74F75" w14:textId="7F9C555B" w:rsidR="00C6103C" w:rsidRDefault="00735D46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his rectangular piece of cardboard has a perimeter of 40 cm.</w:t>
            </w:r>
          </w:p>
        </w:tc>
      </w:tr>
      <w:tr w:rsidR="00735D46" w14:paraId="32FEC7F3" w14:textId="77777777" w:rsidTr="00735D46">
        <w:trPr>
          <w:trHeight w:val="1931"/>
        </w:trPr>
        <w:tc>
          <w:tcPr>
            <w:tcW w:w="5000" w:type="pct"/>
            <w:gridSpan w:val="2"/>
            <w:vAlign w:val="center"/>
          </w:tcPr>
          <w:p w14:paraId="7124FCAF" w14:textId="73BB6D90" w:rsidR="00735D46" w:rsidRDefault="00735D46" w:rsidP="00735D46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7867153C" wp14:editId="26B620B6">
                  <wp:extent cx="3059430" cy="877824"/>
                  <wp:effectExtent l="0" t="0" r="0" b="1143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9430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D46" w14:paraId="1654A685" w14:textId="77777777" w:rsidTr="00D83897">
        <w:tc>
          <w:tcPr>
            <w:tcW w:w="5000" w:type="pct"/>
            <w:gridSpan w:val="2"/>
          </w:tcPr>
          <w:p w14:paraId="6854BFF2" w14:textId="4884FC9B" w:rsidR="00735D46" w:rsidRDefault="00735D46" w:rsidP="00735D46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width of the rectangle?</w:t>
            </w:r>
          </w:p>
        </w:tc>
      </w:tr>
      <w:tr w:rsidR="00C6103C" w14:paraId="2C9B2800" w14:textId="77777777" w:rsidTr="00ED73C5">
        <w:tc>
          <w:tcPr>
            <w:tcW w:w="228" w:type="pct"/>
            <w:vAlign w:val="center"/>
          </w:tcPr>
          <w:p w14:paraId="2DAFE2F5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4FA29E2E" w14:textId="34119E8A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35D46">
              <w:rPr>
                <w:sz w:val="24"/>
                <w:lang w:eastAsia="en-AU"/>
              </w:rPr>
              <w:t>3.3 cm</w:t>
            </w:r>
          </w:p>
        </w:tc>
      </w:tr>
      <w:tr w:rsidR="00C6103C" w14:paraId="3DB083AF" w14:textId="77777777" w:rsidTr="00ED73C5">
        <w:tc>
          <w:tcPr>
            <w:tcW w:w="228" w:type="pct"/>
            <w:vAlign w:val="center"/>
          </w:tcPr>
          <w:p w14:paraId="575A40F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C7A5F8D" w14:textId="22FBE55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35D46">
              <w:rPr>
                <w:sz w:val="24"/>
                <w:lang w:eastAsia="en-AU"/>
              </w:rPr>
              <w:t>8 cm</w:t>
            </w:r>
          </w:p>
        </w:tc>
      </w:tr>
      <w:tr w:rsidR="00C6103C" w14:paraId="0BA7B120" w14:textId="77777777" w:rsidTr="00ED73C5">
        <w:tc>
          <w:tcPr>
            <w:tcW w:w="228" w:type="pct"/>
            <w:vAlign w:val="center"/>
          </w:tcPr>
          <w:p w14:paraId="37B893C9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F0A5D3D" w14:textId="349AAA01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35D46">
              <w:rPr>
                <w:sz w:val="24"/>
                <w:lang w:eastAsia="en-AU"/>
              </w:rPr>
              <w:t>18 cm</w:t>
            </w:r>
          </w:p>
        </w:tc>
      </w:tr>
      <w:tr w:rsidR="00C6103C" w14:paraId="65E0A364" w14:textId="77777777" w:rsidTr="00ED73C5">
        <w:tc>
          <w:tcPr>
            <w:tcW w:w="228" w:type="pct"/>
            <w:vAlign w:val="center"/>
          </w:tcPr>
          <w:p w14:paraId="3B42C270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B2A03CE" w14:textId="2C78A8F4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35D46">
              <w:rPr>
                <w:sz w:val="24"/>
                <w:lang w:eastAsia="en-AU"/>
              </w:rPr>
              <w:t>28 cm</w:t>
            </w:r>
          </w:p>
        </w:tc>
      </w:tr>
      <w:tr w:rsidR="00C6103C" w14:paraId="0B2EDF54" w14:textId="77777777" w:rsidTr="00D83897">
        <w:tc>
          <w:tcPr>
            <w:tcW w:w="5000" w:type="pct"/>
            <w:gridSpan w:val="2"/>
          </w:tcPr>
          <w:p w14:paraId="75E91DF3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77410299" w14:textId="77777777" w:rsidTr="00D83897">
        <w:tc>
          <w:tcPr>
            <w:tcW w:w="5000" w:type="pct"/>
            <w:gridSpan w:val="2"/>
          </w:tcPr>
          <w:p w14:paraId="2DC8D4F0" w14:textId="02CB2B47" w:rsidR="007011AE" w:rsidRPr="005611DD" w:rsidRDefault="007011AE" w:rsidP="007011AE">
            <w:pPr>
              <w:pStyle w:val="Questions1"/>
            </w:pPr>
            <w:r>
              <w:rPr>
                <w:b w:val="0"/>
              </w:rPr>
              <w:t>Toby buys 20 tickets in a raffle in which there are 400 tickets sold.</w:t>
            </w:r>
          </w:p>
          <w:p w14:paraId="203A4A4C" w14:textId="0C9DCC30" w:rsidR="00C6103C" w:rsidRDefault="007011AE" w:rsidP="007011AE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 xml:space="preserve">What is the chance that he does </w:t>
            </w:r>
            <w:r w:rsidRPr="005611DD">
              <w:rPr>
                <w:b w:val="0"/>
                <w:i/>
              </w:rPr>
              <w:t>not</w:t>
            </w:r>
            <w:r>
              <w:rPr>
                <w:b w:val="0"/>
              </w:rPr>
              <w:t xml:space="preserve"> win first prize?</w:t>
            </w:r>
          </w:p>
        </w:tc>
      </w:tr>
      <w:tr w:rsidR="007011AE" w14:paraId="650BF2A6" w14:textId="77777777" w:rsidTr="00ED73C5">
        <w:tc>
          <w:tcPr>
            <w:tcW w:w="228" w:type="pct"/>
            <w:vAlign w:val="center"/>
          </w:tcPr>
          <w:p w14:paraId="140DA23E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6A15E556" w14:textId="14C9F117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480" w:dyaOrig="620" w14:anchorId="3AC89F98">
                <v:shape id="_x0000_i1197" type="#_x0000_t75" style="width:24pt;height:30.75pt" o:ole="">
                  <v:imagedata r:id="rId43" o:title=""/>
                </v:shape>
                <o:OLEObject Type="Embed" ProgID="Equation.DSMT4" ShapeID="_x0000_i1197" DrawAspect="Content" ObjectID="_1515133513" r:id="rId44"/>
              </w:object>
            </w:r>
          </w:p>
        </w:tc>
      </w:tr>
      <w:tr w:rsidR="007011AE" w14:paraId="21E76662" w14:textId="77777777" w:rsidTr="00ED73C5">
        <w:tc>
          <w:tcPr>
            <w:tcW w:w="228" w:type="pct"/>
            <w:vAlign w:val="center"/>
          </w:tcPr>
          <w:p w14:paraId="1668C56A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4C6A37B1" w14:textId="7716E804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360" w:dyaOrig="620" w14:anchorId="483B8E8E">
                <v:shape id="_x0000_i1203" type="#_x0000_t75" style="width:18pt;height:30.75pt" o:ole="">
                  <v:imagedata r:id="rId45" o:title=""/>
                </v:shape>
                <o:OLEObject Type="Embed" ProgID="Equation.DSMT4" ShapeID="_x0000_i1203" DrawAspect="Content" ObjectID="_1515133514" r:id="rId46"/>
              </w:object>
            </w:r>
          </w:p>
        </w:tc>
      </w:tr>
      <w:tr w:rsidR="007011AE" w14:paraId="7C4921B7" w14:textId="77777777" w:rsidTr="00ED73C5">
        <w:tc>
          <w:tcPr>
            <w:tcW w:w="228" w:type="pct"/>
            <w:vAlign w:val="center"/>
          </w:tcPr>
          <w:p w14:paraId="454F725A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3E2BBBE" w14:textId="7F301E06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480" w:dyaOrig="620" w14:anchorId="21DB2EF1">
                <v:shape id="_x0000_i1209" type="#_x0000_t75" style="width:24pt;height:30.75pt" o:ole="">
                  <v:imagedata r:id="rId47" o:title=""/>
                </v:shape>
                <o:OLEObject Type="Embed" ProgID="Equation.DSMT4" ShapeID="_x0000_i1209" DrawAspect="Content" ObjectID="_1515133515" r:id="rId48"/>
              </w:object>
            </w:r>
          </w:p>
        </w:tc>
      </w:tr>
      <w:tr w:rsidR="007011AE" w14:paraId="1D57A5CE" w14:textId="77777777" w:rsidTr="00ED73C5">
        <w:tc>
          <w:tcPr>
            <w:tcW w:w="228" w:type="pct"/>
            <w:vAlign w:val="center"/>
          </w:tcPr>
          <w:p w14:paraId="1C9F6471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9DCF960" w14:textId="0CEFE456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714075">
              <w:rPr>
                <w:sz w:val="24"/>
                <w:lang w:eastAsia="en-AU"/>
              </w:rPr>
              <w:t>(D)</w:t>
            </w:r>
            <w:r w:rsidRPr="00714075"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360" w:dyaOrig="620" w14:anchorId="15CA6659">
                <v:shape id="_x0000_i1215" type="#_x0000_t75" style="width:18pt;height:30.75pt" o:ole="">
                  <v:imagedata r:id="rId49" o:title=""/>
                </v:shape>
                <o:OLEObject Type="Embed" ProgID="Equation.DSMT4" ShapeID="_x0000_i1215" DrawAspect="Content" ObjectID="_1515133516" r:id="rId50"/>
              </w:object>
            </w:r>
          </w:p>
        </w:tc>
      </w:tr>
      <w:tr w:rsidR="00C6103C" w14:paraId="4AB06BF1" w14:textId="77777777" w:rsidTr="00D83897">
        <w:tc>
          <w:tcPr>
            <w:tcW w:w="5000" w:type="pct"/>
            <w:gridSpan w:val="2"/>
          </w:tcPr>
          <w:p w14:paraId="46807FB7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648AC5EE" w14:textId="77777777" w:rsidR="0050299A" w:rsidRDefault="0050299A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419"/>
        <w:gridCol w:w="8761"/>
      </w:tblGrid>
      <w:tr w:rsidR="00C6103C" w14:paraId="79E7426D" w14:textId="77777777" w:rsidTr="00D83897">
        <w:tc>
          <w:tcPr>
            <w:tcW w:w="5000" w:type="pct"/>
            <w:gridSpan w:val="2"/>
          </w:tcPr>
          <w:p w14:paraId="6D29DBEF" w14:textId="54C6AA94" w:rsidR="00C6103C" w:rsidRDefault="00A418C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These two triangles have the same perimeter.</w:t>
            </w:r>
          </w:p>
        </w:tc>
      </w:tr>
      <w:tr w:rsidR="00A418C9" w14:paraId="7CB00FC8" w14:textId="77777777" w:rsidTr="0050299A">
        <w:trPr>
          <w:trHeight w:val="2343"/>
        </w:trPr>
        <w:tc>
          <w:tcPr>
            <w:tcW w:w="5000" w:type="pct"/>
            <w:gridSpan w:val="2"/>
            <w:vAlign w:val="center"/>
          </w:tcPr>
          <w:p w14:paraId="45A59774" w14:textId="2BA3B795" w:rsidR="00A418C9" w:rsidRDefault="00ED73C5" w:rsidP="00A418C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2C68A8C" wp14:editId="1CEC4197">
                  <wp:extent cx="3528060" cy="1123188"/>
                  <wp:effectExtent l="0" t="0" r="254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8060" cy="1123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8C9" w14:paraId="0A721F21" w14:textId="77777777" w:rsidTr="00D83897">
        <w:tc>
          <w:tcPr>
            <w:tcW w:w="5000" w:type="pct"/>
            <w:gridSpan w:val="2"/>
          </w:tcPr>
          <w:p w14:paraId="4FDA72C7" w14:textId="48E3BDB1" w:rsidR="00A418C9" w:rsidRPr="00A418C9" w:rsidRDefault="00A418C9" w:rsidP="00ED73C5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A418C9">
              <w:rPr>
                <w:b w:val="0"/>
                <w:bCs w:val="0"/>
              </w:rPr>
              <w:t>What is the value of</w:t>
            </w:r>
            <w:r w:rsidR="002A42E0">
              <w:rPr>
                <w:b w:val="0"/>
                <w:bCs w:val="0"/>
              </w:rPr>
              <w:t xml:space="preserve"> </w:t>
            </w:r>
            <w:r w:rsidR="002A42E0">
              <w:rPr>
                <w:b w:val="0"/>
                <w:bCs w:val="0"/>
                <w:i/>
              </w:rPr>
              <w:t>x</w:t>
            </w:r>
            <w:r w:rsidRPr="00A418C9">
              <w:rPr>
                <w:b w:val="0"/>
                <w:bCs w:val="0"/>
              </w:rPr>
              <w:t>?</w:t>
            </w:r>
          </w:p>
        </w:tc>
      </w:tr>
      <w:tr w:rsidR="00C6103C" w14:paraId="5DBFB383" w14:textId="77777777" w:rsidTr="00ED73C5">
        <w:tc>
          <w:tcPr>
            <w:tcW w:w="228" w:type="pct"/>
            <w:vAlign w:val="center"/>
          </w:tcPr>
          <w:p w14:paraId="37EC514D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7FF7BAA1" w14:textId="63747B2E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418C9">
              <w:rPr>
                <w:sz w:val="24"/>
                <w:lang w:eastAsia="en-AU"/>
              </w:rPr>
              <w:t>3</w:t>
            </w:r>
          </w:p>
        </w:tc>
      </w:tr>
      <w:tr w:rsidR="00C6103C" w14:paraId="033D4713" w14:textId="77777777" w:rsidTr="00ED73C5">
        <w:tc>
          <w:tcPr>
            <w:tcW w:w="228" w:type="pct"/>
            <w:vAlign w:val="center"/>
          </w:tcPr>
          <w:p w14:paraId="1E56A0B4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7C5FD362" w14:textId="06A66D0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418C9">
              <w:rPr>
                <w:sz w:val="24"/>
                <w:lang w:eastAsia="en-AU"/>
              </w:rPr>
              <w:t>5</w:t>
            </w:r>
          </w:p>
        </w:tc>
      </w:tr>
      <w:tr w:rsidR="00C6103C" w14:paraId="3FA793F0" w14:textId="77777777" w:rsidTr="00ED73C5">
        <w:tc>
          <w:tcPr>
            <w:tcW w:w="228" w:type="pct"/>
            <w:vAlign w:val="center"/>
          </w:tcPr>
          <w:p w14:paraId="60DC49BD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7E05CD72" w14:textId="39B16CCD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418C9">
              <w:rPr>
                <w:sz w:val="24"/>
                <w:lang w:eastAsia="en-AU"/>
              </w:rPr>
              <w:t>6</w:t>
            </w:r>
          </w:p>
        </w:tc>
      </w:tr>
      <w:tr w:rsidR="00C6103C" w14:paraId="36CF86DD" w14:textId="77777777" w:rsidTr="00ED73C5">
        <w:tc>
          <w:tcPr>
            <w:tcW w:w="228" w:type="pct"/>
            <w:vAlign w:val="center"/>
          </w:tcPr>
          <w:p w14:paraId="1AE32C0A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81D4AE9" w14:textId="66A7C458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418C9">
              <w:rPr>
                <w:sz w:val="24"/>
                <w:lang w:eastAsia="en-AU"/>
              </w:rPr>
              <w:t>7</w:t>
            </w:r>
          </w:p>
        </w:tc>
      </w:tr>
      <w:tr w:rsidR="00C6103C" w14:paraId="07394261" w14:textId="77777777" w:rsidTr="00D83897">
        <w:tc>
          <w:tcPr>
            <w:tcW w:w="5000" w:type="pct"/>
            <w:gridSpan w:val="2"/>
          </w:tcPr>
          <w:p w14:paraId="5275AB4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2C341838" w14:textId="77777777" w:rsidTr="00D83897">
        <w:tc>
          <w:tcPr>
            <w:tcW w:w="5000" w:type="pct"/>
            <w:gridSpan w:val="2"/>
          </w:tcPr>
          <w:p w14:paraId="3AB42675" w14:textId="11097FF9" w:rsidR="00C6103C" w:rsidRDefault="000364F4" w:rsidP="00E22A3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expression is equivalent to </w:t>
            </w:r>
            <w:r w:rsidR="00E22A3A" w:rsidRPr="00E22A3A">
              <w:rPr>
                <w:position w:val="-10"/>
              </w:rPr>
              <w:object w:dxaOrig="1240" w:dyaOrig="360" w14:anchorId="306C9717">
                <v:shape id="_x0000_i1223" type="#_x0000_t75" style="width:62.25pt;height:18pt" o:ole="">
                  <v:imagedata r:id="rId52" o:title=""/>
                </v:shape>
                <o:OLEObject Type="Embed" ProgID="Equation.DSMT4" ShapeID="_x0000_i1223" DrawAspect="Content" ObjectID="_1515133517" r:id="rId53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 w14:paraId="4B820C07" w14:textId="77777777" w:rsidTr="00ED73C5">
        <w:tc>
          <w:tcPr>
            <w:tcW w:w="228" w:type="pct"/>
            <w:vAlign w:val="center"/>
          </w:tcPr>
          <w:p w14:paraId="6591DB48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796492D" w14:textId="3A4345BD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10"/>
              </w:rPr>
              <w:object w:dxaOrig="620" w:dyaOrig="360" w14:anchorId="6F9A78DA">
                <v:shape id="_x0000_i1232" type="#_x0000_t75" style="width:30.75pt;height:18pt" o:ole="">
                  <v:imagedata r:id="rId54" o:title=""/>
                </v:shape>
                <o:OLEObject Type="Embed" ProgID="Equation.DSMT4" ShapeID="_x0000_i1232" DrawAspect="Content" ObjectID="_1515133518" r:id="rId55"/>
              </w:object>
            </w:r>
            <w:r w:rsidR="000364F4">
              <w:rPr>
                <w:sz w:val="24"/>
                <w:lang w:eastAsia="en-AU"/>
              </w:rPr>
              <w:t xml:space="preserve"> </w:t>
            </w:r>
          </w:p>
        </w:tc>
      </w:tr>
      <w:tr w:rsidR="00C6103C" w14:paraId="51D18F1A" w14:textId="77777777" w:rsidTr="00ED73C5">
        <w:tc>
          <w:tcPr>
            <w:tcW w:w="228" w:type="pct"/>
            <w:vAlign w:val="center"/>
          </w:tcPr>
          <w:p w14:paraId="571449B9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405D2E9A" w14:textId="5A74A342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10"/>
              </w:rPr>
              <w:object w:dxaOrig="620" w:dyaOrig="360" w14:anchorId="573134D9">
                <v:shape id="_x0000_i1239" type="#_x0000_t75" style="width:30.75pt;height:18pt" o:ole="">
                  <v:imagedata r:id="rId56" o:title=""/>
                </v:shape>
                <o:OLEObject Type="Embed" ProgID="Equation.DSMT4" ShapeID="_x0000_i1239" DrawAspect="Content" ObjectID="_1515133519" r:id="rId57"/>
              </w:object>
            </w:r>
          </w:p>
        </w:tc>
      </w:tr>
      <w:tr w:rsidR="00C6103C" w14:paraId="139EFEA4" w14:textId="77777777" w:rsidTr="00ED73C5">
        <w:tc>
          <w:tcPr>
            <w:tcW w:w="228" w:type="pct"/>
            <w:vAlign w:val="center"/>
          </w:tcPr>
          <w:p w14:paraId="6F6BCB6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56660DF" w14:textId="5A8962EF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10"/>
              </w:rPr>
              <w:object w:dxaOrig="720" w:dyaOrig="360" w14:anchorId="7722486E">
                <v:shape id="_x0000_i1245" type="#_x0000_t75" style="width:36pt;height:18pt" o:ole="">
                  <v:imagedata r:id="rId58" o:title=""/>
                </v:shape>
                <o:OLEObject Type="Embed" ProgID="Equation.DSMT4" ShapeID="_x0000_i1245" DrawAspect="Content" ObjectID="_1515133520" r:id="rId59"/>
              </w:object>
            </w:r>
          </w:p>
        </w:tc>
      </w:tr>
      <w:tr w:rsidR="00C6103C" w14:paraId="12B97C73" w14:textId="77777777" w:rsidTr="00ED73C5">
        <w:tc>
          <w:tcPr>
            <w:tcW w:w="228" w:type="pct"/>
            <w:vAlign w:val="center"/>
          </w:tcPr>
          <w:p w14:paraId="559B92D3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4C5C79CD" w14:textId="0EA81512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10"/>
              </w:rPr>
              <w:object w:dxaOrig="700" w:dyaOrig="360" w14:anchorId="7E1BD029">
                <v:shape id="_x0000_i1251" type="#_x0000_t75" style="width:35.25pt;height:18pt" o:ole="">
                  <v:imagedata r:id="rId60" o:title=""/>
                </v:shape>
                <o:OLEObject Type="Embed" ProgID="Equation.DSMT4" ShapeID="_x0000_i1251" DrawAspect="Content" ObjectID="_1515133521" r:id="rId61"/>
              </w:object>
            </w:r>
          </w:p>
        </w:tc>
      </w:tr>
      <w:tr w:rsidR="00C6103C" w14:paraId="1133E08B" w14:textId="77777777" w:rsidTr="00D83897">
        <w:tc>
          <w:tcPr>
            <w:tcW w:w="5000" w:type="pct"/>
            <w:gridSpan w:val="2"/>
          </w:tcPr>
          <w:p w14:paraId="70E80C7C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6022FA81" w14:textId="77777777" w:rsidTr="00D83897">
        <w:tc>
          <w:tcPr>
            <w:tcW w:w="5000" w:type="pct"/>
            <w:gridSpan w:val="2"/>
          </w:tcPr>
          <w:p w14:paraId="3305E6AE" w14:textId="77777777" w:rsidR="007011AE" w:rsidRPr="0078738B" w:rsidRDefault="007011AE" w:rsidP="002A42E0">
            <w:pPr>
              <w:pStyle w:val="Questions1"/>
              <w:jc w:val="left"/>
            </w:pPr>
            <w:r>
              <w:rPr>
                <w:b w:val="0"/>
              </w:rPr>
              <w:t>Sean normally works four-hour shifts. He is paid $12.75 per hour normal time and $18.75 per hour for any time he works over four hours.</w:t>
            </w:r>
          </w:p>
          <w:p w14:paraId="0E39F2C4" w14:textId="046F652D" w:rsidR="00C6103C" w:rsidRDefault="007011AE" w:rsidP="002A42E0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What is his total pay for working a shift from 10.30 am to 3.30 pm?</w:t>
            </w:r>
          </w:p>
        </w:tc>
      </w:tr>
      <w:tr w:rsidR="007011AE" w14:paraId="1809051F" w14:textId="77777777" w:rsidTr="00ED73C5">
        <w:tc>
          <w:tcPr>
            <w:tcW w:w="228" w:type="pct"/>
            <w:vAlign w:val="center"/>
          </w:tcPr>
          <w:p w14:paraId="38F114A2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3B168AA" w14:textId="3B6A29DC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63.75</w:t>
            </w:r>
          </w:p>
        </w:tc>
      </w:tr>
      <w:tr w:rsidR="007011AE" w14:paraId="799750C1" w14:textId="77777777" w:rsidTr="00ED73C5">
        <w:tc>
          <w:tcPr>
            <w:tcW w:w="228" w:type="pct"/>
            <w:vAlign w:val="center"/>
          </w:tcPr>
          <w:p w14:paraId="2D16350E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47FE15CE" w14:textId="65E443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69.75</w:t>
            </w:r>
          </w:p>
        </w:tc>
      </w:tr>
      <w:tr w:rsidR="007011AE" w14:paraId="7151BBB8" w14:textId="77777777" w:rsidTr="00ED73C5">
        <w:tc>
          <w:tcPr>
            <w:tcW w:w="228" w:type="pct"/>
            <w:vAlign w:val="center"/>
          </w:tcPr>
          <w:p w14:paraId="3D0202E9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13675CC" w14:textId="0A793D31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93.75</w:t>
            </w:r>
          </w:p>
        </w:tc>
      </w:tr>
      <w:tr w:rsidR="007011AE" w14:paraId="4756BF00" w14:textId="77777777" w:rsidTr="00ED73C5">
        <w:tc>
          <w:tcPr>
            <w:tcW w:w="228" w:type="pct"/>
            <w:vAlign w:val="center"/>
          </w:tcPr>
          <w:p w14:paraId="679B6CEA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50AE3C93" w14:textId="28EAE89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714075">
              <w:rPr>
                <w:sz w:val="24"/>
                <w:lang w:eastAsia="en-AU"/>
              </w:rPr>
              <w:t>(D)</w:t>
            </w:r>
            <w:r w:rsidRPr="00714075">
              <w:rPr>
                <w:sz w:val="24"/>
                <w:lang w:eastAsia="en-AU"/>
              </w:rPr>
              <w:tab/>
            </w:r>
            <w:r>
              <w:rPr>
                <w:sz w:val="24"/>
                <w:lang w:eastAsia="en-AU"/>
              </w:rPr>
              <w:t>$107.25</w:t>
            </w:r>
          </w:p>
        </w:tc>
      </w:tr>
      <w:tr w:rsidR="00C6103C" w14:paraId="653B60A4" w14:textId="77777777" w:rsidTr="00D83897">
        <w:tc>
          <w:tcPr>
            <w:tcW w:w="5000" w:type="pct"/>
            <w:gridSpan w:val="2"/>
          </w:tcPr>
          <w:p w14:paraId="65EA368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777312C4" w14:textId="77777777" w:rsidTr="00D83897">
        <w:tc>
          <w:tcPr>
            <w:tcW w:w="5000" w:type="pct"/>
            <w:gridSpan w:val="2"/>
          </w:tcPr>
          <w:p w14:paraId="31F74DDE" w14:textId="1D82A57E" w:rsidR="00C6103C" w:rsidRDefault="000D32EE" w:rsidP="00E22A3A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 w:rsidR="00E22A3A" w:rsidRPr="00E22A3A">
              <w:rPr>
                <w:position w:val="-24"/>
              </w:rPr>
              <w:object w:dxaOrig="760" w:dyaOrig="620" w14:anchorId="64EE2EB2">
                <v:shape id="_x0000_i1258" type="#_x0000_t75" style="width:38.25pt;height:30.75pt" o:ole="">
                  <v:imagedata r:id="rId62" o:title=""/>
                </v:shape>
                <o:OLEObject Type="Embed" ProgID="Equation.DSMT4" ShapeID="_x0000_i1258" DrawAspect="Content" ObjectID="_1515133522" r:id="rId63"/>
              </w:object>
            </w:r>
            <w:r>
              <w:rPr>
                <w:b w:val="0"/>
              </w:rPr>
              <w:t xml:space="preserve"> if </w:t>
            </w:r>
            <w:r w:rsidR="00E22A3A" w:rsidRPr="00E22A3A">
              <w:rPr>
                <w:position w:val="-24"/>
              </w:rPr>
              <w:object w:dxaOrig="740" w:dyaOrig="620" w14:anchorId="4305A8ED">
                <v:shape id="_x0000_i1266" type="#_x0000_t75" style="width:36.75pt;height:30.75pt" o:ole="">
                  <v:imagedata r:id="rId64" o:title=""/>
                </v:shape>
                <o:OLEObject Type="Embed" ProgID="Equation.DSMT4" ShapeID="_x0000_i1266" DrawAspect="Content" ObjectID="_1515133523" r:id="rId65"/>
              </w:object>
            </w:r>
            <w:r>
              <w:rPr>
                <w:b w:val="0"/>
              </w:rPr>
              <w:t>?</w:t>
            </w:r>
          </w:p>
        </w:tc>
      </w:tr>
      <w:tr w:rsidR="00C6103C" w14:paraId="7E087C22" w14:textId="77777777" w:rsidTr="00ED73C5">
        <w:tc>
          <w:tcPr>
            <w:tcW w:w="228" w:type="pct"/>
            <w:vAlign w:val="center"/>
          </w:tcPr>
          <w:p w14:paraId="14A3D03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6B7837FB" w14:textId="21890D61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240" w:dyaOrig="620" w14:anchorId="59871FDB">
                <v:shape id="_x0000_i1272" type="#_x0000_t75" style="width:12pt;height:30.75pt" o:ole="">
                  <v:imagedata r:id="rId66" o:title=""/>
                </v:shape>
                <o:OLEObject Type="Embed" ProgID="Equation.DSMT4" ShapeID="_x0000_i1272" DrawAspect="Content" ObjectID="_1515133524" r:id="rId67"/>
              </w:object>
            </w:r>
          </w:p>
        </w:tc>
      </w:tr>
      <w:tr w:rsidR="00C6103C" w14:paraId="422C24BE" w14:textId="77777777" w:rsidTr="00ED73C5">
        <w:tc>
          <w:tcPr>
            <w:tcW w:w="228" w:type="pct"/>
            <w:vAlign w:val="center"/>
          </w:tcPr>
          <w:p w14:paraId="268F308B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5E4618A4" w14:textId="2ACA4C5E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320" w:dyaOrig="620" w14:anchorId="7B421862">
                <v:shape id="_x0000_i1278" type="#_x0000_t75" style="width:15.75pt;height:30.75pt" o:ole="">
                  <v:imagedata r:id="rId68" o:title=""/>
                </v:shape>
                <o:OLEObject Type="Embed" ProgID="Equation.DSMT4" ShapeID="_x0000_i1278" DrawAspect="Content" ObjectID="_1515133525" r:id="rId69"/>
              </w:object>
            </w:r>
          </w:p>
        </w:tc>
      </w:tr>
      <w:tr w:rsidR="00C6103C" w14:paraId="5BC7BCDD" w14:textId="77777777" w:rsidTr="00ED73C5">
        <w:tc>
          <w:tcPr>
            <w:tcW w:w="228" w:type="pct"/>
            <w:vAlign w:val="center"/>
          </w:tcPr>
          <w:p w14:paraId="328A6CB5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37933E0" w14:textId="674F52ED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4</w:t>
            </w:r>
          </w:p>
        </w:tc>
      </w:tr>
      <w:tr w:rsidR="00C6103C" w14:paraId="6165DE4E" w14:textId="77777777" w:rsidTr="00ED73C5">
        <w:tc>
          <w:tcPr>
            <w:tcW w:w="228" w:type="pct"/>
            <w:vAlign w:val="center"/>
          </w:tcPr>
          <w:p w14:paraId="18A555B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9D6D2E8" w14:textId="692D424F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16</w:t>
            </w:r>
          </w:p>
        </w:tc>
      </w:tr>
      <w:tr w:rsidR="00C6103C" w14:paraId="674F8089" w14:textId="77777777" w:rsidTr="00D83897">
        <w:tc>
          <w:tcPr>
            <w:tcW w:w="5000" w:type="pct"/>
            <w:gridSpan w:val="2"/>
          </w:tcPr>
          <w:p w14:paraId="1C0E2FE1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13CF01EF" w14:textId="77777777" w:rsidR="0050299A" w:rsidRDefault="0050299A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419"/>
        <w:gridCol w:w="5218"/>
        <w:gridCol w:w="3543"/>
      </w:tblGrid>
      <w:tr w:rsidR="00C6103C" w14:paraId="3BFD13AB" w14:textId="77777777" w:rsidTr="00D83897">
        <w:tc>
          <w:tcPr>
            <w:tcW w:w="5000" w:type="pct"/>
            <w:gridSpan w:val="3"/>
          </w:tcPr>
          <w:p w14:paraId="7002F1A4" w14:textId="3AD83751" w:rsidR="00C6103C" w:rsidRDefault="007011AE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A right-angled triangle has sides </w:t>
            </w:r>
            <w:r>
              <w:rPr>
                <w:b w:val="0"/>
                <w:bCs w:val="0"/>
                <w:i/>
              </w:rPr>
              <w:t>a</w:t>
            </w:r>
            <w:r>
              <w:rPr>
                <w:b w:val="0"/>
                <w:bCs w:val="0"/>
              </w:rPr>
              <w:t xml:space="preserve">, </w:t>
            </w:r>
            <w:r>
              <w:rPr>
                <w:b w:val="0"/>
                <w:bCs w:val="0"/>
                <w:i/>
              </w:rPr>
              <w:t>b</w:t>
            </w:r>
            <w:r>
              <w:rPr>
                <w:b w:val="0"/>
                <w:bCs w:val="0"/>
              </w:rPr>
              <w:t xml:space="preserve"> and </w:t>
            </w:r>
            <w:r>
              <w:rPr>
                <w:b w:val="0"/>
                <w:bCs w:val="0"/>
                <w:i/>
              </w:rPr>
              <w:t>c</w:t>
            </w:r>
            <w:r>
              <w:rPr>
                <w:b w:val="0"/>
                <w:bCs w:val="0"/>
              </w:rPr>
              <w:t>.</w:t>
            </w:r>
          </w:p>
        </w:tc>
      </w:tr>
      <w:tr w:rsidR="007011AE" w14:paraId="2E72C7E5" w14:textId="77777777" w:rsidTr="0050299A">
        <w:trPr>
          <w:trHeight w:val="1917"/>
        </w:trPr>
        <w:tc>
          <w:tcPr>
            <w:tcW w:w="5000" w:type="pct"/>
            <w:gridSpan w:val="3"/>
            <w:vAlign w:val="center"/>
          </w:tcPr>
          <w:p w14:paraId="1E369159" w14:textId="25043779" w:rsidR="007011AE" w:rsidRDefault="007011AE" w:rsidP="007011A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2DD0F3E0" wp14:editId="40220E83">
                  <wp:extent cx="1926336" cy="853440"/>
                  <wp:effectExtent l="0" t="0" r="4445" b="1016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336" cy="85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1AE" w14:paraId="6232D78C" w14:textId="77777777" w:rsidTr="007011AE">
        <w:tc>
          <w:tcPr>
            <w:tcW w:w="5000" w:type="pct"/>
            <w:gridSpan w:val="3"/>
            <w:vAlign w:val="center"/>
          </w:tcPr>
          <w:p w14:paraId="5B799415" w14:textId="5384019B" w:rsidR="007011AE" w:rsidRDefault="007011AE" w:rsidP="007011AE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  <w:noProof/>
                <w:lang w:val="en-US" w:eastAsia="en-US"/>
              </w:rPr>
            </w:pPr>
            <w:r>
              <w:rPr>
                <w:b w:val="0"/>
              </w:rPr>
              <w:t>What is Pythagoras theorem for the above triangle?</w:t>
            </w:r>
          </w:p>
        </w:tc>
      </w:tr>
      <w:tr w:rsidR="007011AE" w14:paraId="67684C2C" w14:textId="77777777" w:rsidTr="00ED73C5">
        <w:tc>
          <w:tcPr>
            <w:tcW w:w="228" w:type="pct"/>
            <w:vAlign w:val="center"/>
          </w:tcPr>
          <w:p w14:paraId="76E860F5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BDC8F0A" w14:textId="2B10BEDC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160" w:dyaOrig="320" w14:anchorId="02DF30FD">
                <v:shape id="_x0000_i1284" type="#_x0000_t75" style="width:57.75pt;height:15.75pt" o:ole="">
                  <v:imagedata r:id="rId71" o:title=""/>
                </v:shape>
                <o:OLEObject Type="Embed" ProgID="Equation.DSMT4" ShapeID="_x0000_i1284" DrawAspect="Content" ObjectID="_1515133526" r:id="rId72"/>
              </w:object>
            </w:r>
          </w:p>
        </w:tc>
      </w:tr>
      <w:tr w:rsidR="007011AE" w14:paraId="7D7F0126" w14:textId="77777777" w:rsidTr="00ED73C5">
        <w:tc>
          <w:tcPr>
            <w:tcW w:w="228" w:type="pct"/>
            <w:vAlign w:val="center"/>
          </w:tcPr>
          <w:p w14:paraId="273F1026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395B4551" w14:textId="6670EA80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10"/>
              </w:rPr>
              <w:object w:dxaOrig="1219" w:dyaOrig="360" w14:anchorId="5721BBA9">
                <v:shape id="_x0000_i1290" type="#_x0000_t75" style="width:60.75pt;height:18pt" o:ole="">
                  <v:imagedata r:id="rId73" o:title=""/>
                </v:shape>
                <o:OLEObject Type="Embed" ProgID="Equation.DSMT4" ShapeID="_x0000_i1290" DrawAspect="Content" ObjectID="_1515133527" r:id="rId74"/>
              </w:object>
            </w:r>
          </w:p>
        </w:tc>
      </w:tr>
      <w:tr w:rsidR="007011AE" w14:paraId="3DB1AF51" w14:textId="77777777" w:rsidTr="00ED73C5">
        <w:tc>
          <w:tcPr>
            <w:tcW w:w="228" w:type="pct"/>
            <w:vAlign w:val="center"/>
          </w:tcPr>
          <w:p w14:paraId="0C5C0F03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2B89179" w14:textId="4C1EF16E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160" w:dyaOrig="320" w14:anchorId="05810721">
                <v:shape id="_x0000_i1296" type="#_x0000_t75" style="width:57.75pt;height:15.75pt" o:ole="">
                  <v:imagedata r:id="rId75" o:title=""/>
                </v:shape>
                <o:OLEObject Type="Embed" ProgID="Equation.DSMT4" ShapeID="_x0000_i1296" DrawAspect="Content" ObjectID="_1515133528" r:id="rId76"/>
              </w:object>
            </w:r>
          </w:p>
        </w:tc>
      </w:tr>
      <w:tr w:rsidR="007011AE" w14:paraId="2598293A" w14:textId="77777777" w:rsidTr="00ED73C5">
        <w:tc>
          <w:tcPr>
            <w:tcW w:w="228" w:type="pct"/>
            <w:vAlign w:val="center"/>
          </w:tcPr>
          <w:p w14:paraId="649F8087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5612AD88" w14:textId="0010E200" w:rsidR="007011AE" w:rsidRDefault="007011AE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160" w:dyaOrig="320" w14:anchorId="25702C8A">
                <v:shape id="_x0000_i1302" type="#_x0000_t75" style="width:57.75pt;height:15.75pt" o:ole="">
                  <v:imagedata r:id="rId77" o:title=""/>
                </v:shape>
                <o:OLEObject Type="Embed" ProgID="Equation.DSMT4" ShapeID="_x0000_i1302" DrawAspect="Content" ObjectID="_1515133529" r:id="rId78"/>
              </w:object>
            </w:r>
          </w:p>
        </w:tc>
      </w:tr>
      <w:tr w:rsidR="00C6103C" w14:paraId="1433C6BA" w14:textId="77777777" w:rsidTr="00D83897">
        <w:tc>
          <w:tcPr>
            <w:tcW w:w="5000" w:type="pct"/>
            <w:gridSpan w:val="3"/>
          </w:tcPr>
          <w:p w14:paraId="59726259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50EDBE73" w14:textId="77777777" w:rsidTr="00D83897">
        <w:tc>
          <w:tcPr>
            <w:tcW w:w="5000" w:type="pct"/>
            <w:gridSpan w:val="3"/>
          </w:tcPr>
          <w:p w14:paraId="215B919B" w14:textId="7637086A" w:rsidR="00C6103C" w:rsidRDefault="00E22A3A" w:rsidP="00E22A3A">
            <w:pPr>
              <w:pStyle w:val="Questions1"/>
              <w:rPr>
                <w:bCs w:val="0"/>
              </w:rPr>
            </w:pPr>
            <w:r w:rsidRPr="00E22A3A">
              <w:rPr>
                <w:position w:val="-6"/>
              </w:rPr>
              <w:object w:dxaOrig="680" w:dyaOrig="279" w14:anchorId="7ACD3B24">
                <v:shape id="_x0000_i1314" type="#_x0000_t75" style="width:33.75pt;height:14.25pt" o:ole="">
                  <v:imagedata r:id="rId79" o:title=""/>
                </v:shape>
                <o:OLEObject Type="Embed" ProgID="Equation.DSMT4" ShapeID="_x0000_i1314" DrawAspect="Content" ObjectID="_1515133530" r:id="rId80"/>
              </w:object>
            </w:r>
            <w:r w:rsidR="00ED73C5">
              <w:rPr>
                <w:b w:val="0"/>
                <w:bCs w:val="0"/>
              </w:rPr>
              <w:t xml:space="preserve"> has coordinates </w:t>
            </w:r>
            <w:r w:rsidRPr="00E22A3A">
              <w:rPr>
                <w:position w:val="-10"/>
              </w:rPr>
              <w:object w:dxaOrig="859" w:dyaOrig="320" w14:anchorId="09C5E2A4">
                <v:shape id="_x0000_i1322" type="#_x0000_t75" style="width:42.75pt;height:15.75pt" o:ole="">
                  <v:imagedata r:id="rId81" o:title=""/>
                </v:shape>
                <o:OLEObject Type="Embed" ProgID="Equation.DSMT4" ShapeID="_x0000_i1322" DrawAspect="Content" ObjectID="_1515133531" r:id="rId82"/>
              </w:object>
            </w:r>
            <w:r w:rsidR="00ED73C5">
              <w:rPr>
                <w:b w:val="0"/>
                <w:bCs w:val="0"/>
              </w:rPr>
              <w:t xml:space="preserve"> and </w:t>
            </w:r>
            <w:r w:rsidRPr="00E22A3A">
              <w:rPr>
                <w:position w:val="-10"/>
              </w:rPr>
              <w:object w:dxaOrig="720" w:dyaOrig="320" w14:anchorId="5DB3D2D7">
                <v:shape id="_x0000_i1330" type="#_x0000_t75" style="width:36pt;height:15.75pt" o:ole="">
                  <v:imagedata r:id="rId83" o:title=""/>
                </v:shape>
                <o:OLEObject Type="Embed" ProgID="Equation.DSMT4" ShapeID="_x0000_i1330" DrawAspect="Content" ObjectID="_1515133532" r:id="rId84"/>
              </w:object>
            </w:r>
            <w:r w:rsidR="00ED73C5">
              <w:rPr>
                <w:b w:val="0"/>
                <w:bCs w:val="0"/>
              </w:rPr>
              <w:t>.</w:t>
            </w:r>
          </w:p>
        </w:tc>
      </w:tr>
      <w:tr w:rsidR="00ED73C5" w14:paraId="6662B983" w14:textId="77777777" w:rsidTr="0050299A">
        <w:trPr>
          <w:trHeight w:val="2635"/>
        </w:trPr>
        <w:tc>
          <w:tcPr>
            <w:tcW w:w="3070" w:type="pct"/>
            <w:gridSpan w:val="2"/>
            <w:vAlign w:val="center"/>
          </w:tcPr>
          <w:p w14:paraId="5D207DC5" w14:textId="77777777" w:rsidR="00ED73C5" w:rsidRDefault="00ED73C5" w:rsidP="00ED73C5">
            <w:pPr>
              <w:pStyle w:val="Questions1"/>
              <w:numPr>
                <w:ilvl w:val="0"/>
                <w:numId w:val="0"/>
              </w:numPr>
              <w:ind w:left="360"/>
              <w:jc w:val="right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5D6FBEAD" wp14:editId="0E6A628E">
                  <wp:extent cx="2699385" cy="140546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0676"/>
                          <a:stretch/>
                        </pic:blipFill>
                        <pic:spPr bwMode="auto">
                          <a:xfrm>
                            <a:off x="0" y="0"/>
                            <a:ext cx="2699766" cy="14056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0" w:type="pct"/>
            <w:vAlign w:val="center"/>
          </w:tcPr>
          <w:p w14:paraId="43BA8A91" w14:textId="3618B6AC" w:rsidR="00ED73C5" w:rsidRPr="00ED73C5" w:rsidRDefault="00ED73C5" w:rsidP="00ED73C5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 w:rsidRPr="00ED73C5">
              <w:rPr>
                <w:b w:val="0"/>
                <w:bCs w:val="0"/>
              </w:rPr>
              <w:t>Not to scale</w:t>
            </w:r>
          </w:p>
        </w:tc>
      </w:tr>
      <w:tr w:rsidR="00ED73C5" w14:paraId="176A745E" w14:textId="77777777" w:rsidTr="00D83897">
        <w:tc>
          <w:tcPr>
            <w:tcW w:w="5000" w:type="pct"/>
            <w:gridSpan w:val="3"/>
          </w:tcPr>
          <w:p w14:paraId="1591DA25" w14:textId="1910E73F" w:rsidR="00ED73C5" w:rsidRPr="00ED73C5" w:rsidRDefault="00ED73C5" w:rsidP="00E22A3A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is the area (in square units) of </w:t>
            </w:r>
            <w:r w:rsidR="00E22A3A" w:rsidRPr="00E22A3A">
              <w:rPr>
                <w:position w:val="-6"/>
              </w:rPr>
              <w:object w:dxaOrig="680" w:dyaOrig="279" w14:anchorId="2425661F">
                <v:shape id="_x0000_i1336" type="#_x0000_t75" style="width:33.75pt;height:14.25pt" o:ole="">
                  <v:imagedata r:id="rId86" o:title=""/>
                </v:shape>
                <o:OLEObject Type="Embed" ProgID="Equation.DSMT4" ShapeID="_x0000_i1336" DrawAspect="Content" ObjectID="_1515133533" r:id="rId87"/>
              </w:object>
            </w:r>
            <w:r w:rsidRPr="00ED73C5">
              <w:rPr>
                <w:b w:val="0"/>
                <w:bCs w:val="0"/>
              </w:rPr>
              <w:t>?</w:t>
            </w:r>
          </w:p>
        </w:tc>
      </w:tr>
      <w:tr w:rsidR="00C6103C" w14:paraId="2D4E6A0B" w14:textId="77777777" w:rsidTr="00ED73C5">
        <w:tc>
          <w:tcPr>
            <w:tcW w:w="228" w:type="pct"/>
            <w:vAlign w:val="center"/>
          </w:tcPr>
          <w:p w14:paraId="4BB0252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3F8D5DA5" w14:textId="0F20574A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D73C5">
              <w:rPr>
                <w:sz w:val="24"/>
                <w:lang w:eastAsia="en-AU"/>
              </w:rPr>
              <w:t>12</w:t>
            </w:r>
          </w:p>
        </w:tc>
      </w:tr>
      <w:tr w:rsidR="00C6103C" w14:paraId="11CCBF66" w14:textId="77777777" w:rsidTr="00ED73C5">
        <w:tc>
          <w:tcPr>
            <w:tcW w:w="228" w:type="pct"/>
            <w:vAlign w:val="center"/>
          </w:tcPr>
          <w:p w14:paraId="3446FF70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22C2448E" w14:textId="66C1734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D73C5">
              <w:rPr>
                <w:sz w:val="24"/>
                <w:lang w:eastAsia="en-AU"/>
              </w:rPr>
              <w:t>16</w:t>
            </w:r>
          </w:p>
        </w:tc>
      </w:tr>
      <w:tr w:rsidR="00C6103C" w14:paraId="711D7330" w14:textId="77777777" w:rsidTr="00ED73C5">
        <w:tc>
          <w:tcPr>
            <w:tcW w:w="228" w:type="pct"/>
            <w:vAlign w:val="center"/>
          </w:tcPr>
          <w:p w14:paraId="76D76E4A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1AEFC9A" w14:textId="2670F40A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D73C5">
              <w:rPr>
                <w:sz w:val="24"/>
                <w:lang w:eastAsia="en-AU"/>
              </w:rPr>
              <w:t>24</w:t>
            </w:r>
          </w:p>
        </w:tc>
      </w:tr>
      <w:tr w:rsidR="00C6103C" w14:paraId="3D5AD26D" w14:textId="77777777" w:rsidTr="00ED73C5">
        <w:tc>
          <w:tcPr>
            <w:tcW w:w="228" w:type="pct"/>
            <w:vAlign w:val="center"/>
          </w:tcPr>
          <w:p w14:paraId="11D8F113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AA52A76" w14:textId="564EFDC5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D73C5">
              <w:rPr>
                <w:sz w:val="24"/>
                <w:lang w:eastAsia="en-AU"/>
              </w:rPr>
              <w:t>36</w:t>
            </w:r>
          </w:p>
        </w:tc>
      </w:tr>
      <w:tr w:rsidR="00C6103C" w14:paraId="2E24F0BA" w14:textId="77777777" w:rsidTr="00D83897">
        <w:tc>
          <w:tcPr>
            <w:tcW w:w="5000" w:type="pct"/>
            <w:gridSpan w:val="3"/>
          </w:tcPr>
          <w:p w14:paraId="6047661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12D9467A" w14:textId="77777777" w:rsidTr="00D83897">
        <w:tc>
          <w:tcPr>
            <w:tcW w:w="5000" w:type="pct"/>
            <w:gridSpan w:val="3"/>
          </w:tcPr>
          <w:p w14:paraId="5A33DE05" w14:textId="171B2AFD" w:rsidR="00C6103C" w:rsidRDefault="005B284F" w:rsidP="00E22A3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expanded form of </w:t>
            </w:r>
            <w:r w:rsidR="00E22A3A" w:rsidRPr="00E22A3A">
              <w:rPr>
                <w:position w:val="-10"/>
              </w:rPr>
              <w:object w:dxaOrig="1060" w:dyaOrig="320" w14:anchorId="4E3122F6">
                <v:shape id="_x0000_i1344" type="#_x0000_t75" style="width:53.25pt;height:15.75pt" o:ole="">
                  <v:imagedata r:id="rId88" o:title=""/>
                </v:shape>
                <o:OLEObject Type="Embed" ProgID="Equation.DSMT4" ShapeID="_x0000_i1344" DrawAspect="Content" ObjectID="_1515133534" r:id="rId89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 w14:paraId="71BF3C55" w14:textId="77777777" w:rsidTr="00ED73C5">
        <w:tc>
          <w:tcPr>
            <w:tcW w:w="228" w:type="pct"/>
            <w:vAlign w:val="center"/>
          </w:tcPr>
          <w:p w14:paraId="347175EF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7FC633D4" w14:textId="61AE2D5A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60" w:dyaOrig="279" w14:anchorId="1772A5AF">
                <v:shape id="_x0000_i1353" type="#_x0000_t75" style="width:38.25pt;height:14.25pt" o:ole="">
                  <v:imagedata r:id="rId90" o:title=""/>
                </v:shape>
                <o:OLEObject Type="Embed" ProgID="Equation.DSMT4" ShapeID="_x0000_i1353" DrawAspect="Content" ObjectID="_1515133535" r:id="rId91"/>
              </w:object>
            </w:r>
            <w:r w:rsidR="005B284F">
              <w:rPr>
                <w:sz w:val="24"/>
                <w:lang w:eastAsia="en-AU"/>
              </w:rPr>
              <w:t xml:space="preserve"> </w:t>
            </w:r>
          </w:p>
        </w:tc>
      </w:tr>
      <w:tr w:rsidR="00C6103C" w14:paraId="27B45778" w14:textId="77777777" w:rsidTr="00ED73C5">
        <w:tc>
          <w:tcPr>
            <w:tcW w:w="228" w:type="pct"/>
            <w:vAlign w:val="center"/>
          </w:tcPr>
          <w:p w14:paraId="507A6D8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03C7EBF9" w14:textId="139A49D6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80" w:dyaOrig="279" w14:anchorId="6714D316">
                <v:shape id="_x0000_i1360" type="#_x0000_t75" style="width:39pt;height:14.25pt" o:ole="">
                  <v:imagedata r:id="rId92" o:title=""/>
                </v:shape>
                <o:OLEObject Type="Embed" ProgID="Equation.DSMT4" ShapeID="_x0000_i1360" DrawAspect="Content" ObjectID="_1515133536" r:id="rId93"/>
              </w:object>
            </w:r>
          </w:p>
        </w:tc>
      </w:tr>
      <w:tr w:rsidR="00C6103C" w14:paraId="505EF33F" w14:textId="77777777" w:rsidTr="00ED73C5">
        <w:tc>
          <w:tcPr>
            <w:tcW w:w="228" w:type="pct"/>
            <w:vAlign w:val="center"/>
          </w:tcPr>
          <w:p w14:paraId="4C8C7048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2BC6441" w14:textId="6236470B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80" w:dyaOrig="279" w14:anchorId="1240FA1B">
                <v:shape id="_x0000_i1366" type="#_x0000_t75" style="width:39pt;height:14.25pt" o:ole="">
                  <v:imagedata r:id="rId94" o:title=""/>
                </v:shape>
                <o:OLEObject Type="Embed" ProgID="Equation.DSMT4" ShapeID="_x0000_i1366" DrawAspect="Content" ObjectID="_1515133537" r:id="rId95"/>
              </w:object>
            </w:r>
          </w:p>
        </w:tc>
      </w:tr>
      <w:tr w:rsidR="00C6103C" w14:paraId="679709F4" w14:textId="77777777" w:rsidTr="00ED73C5">
        <w:tc>
          <w:tcPr>
            <w:tcW w:w="228" w:type="pct"/>
            <w:vAlign w:val="center"/>
          </w:tcPr>
          <w:p w14:paraId="65A6855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0571395" w14:textId="3D3AFD63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80" w:dyaOrig="279" w14:anchorId="78A9CFFC">
                <v:shape id="_x0000_i1372" type="#_x0000_t75" style="width:39pt;height:14.25pt" o:ole="">
                  <v:imagedata r:id="rId96" o:title=""/>
                </v:shape>
                <o:OLEObject Type="Embed" ProgID="Equation.DSMT4" ShapeID="_x0000_i1372" DrawAspect="Content" ObjectID="_1515133538" r:id="rId97"/>
              </w:object>
            </w:r>
          </w:p>
        </w:tc>
      </w:tr>
      <w:tr w:rsidR="00C6103C" w14:paraId="60884DAA" w14:textId="77777777" w:rsidTr="00D83897">
        <w:tc>
          <w:tcPr>
            <w:tcW w:w="5000" w:type="pct"/>
            <w:gridSpan w:val="3"/>
          </w:tcPr>
          <w:p w14:paraId="2865B2C7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08C089EE" w14:textId="77777777" w:rsidTr="00D83897">
        <w:tc>
          <w:tcPr>
            <w:tcW w:w="5000" w:type="pct"/>
            <w:gridSpan w:val="3"/>
          </w:tcPr>
          <w:p w14:paraId="681856A3" w14:textId="4E76EDCC" w:rsidR="00C6103C" w:rsidRDefault="000D32EE" w:rsidP="000D32E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Bailey earns $1710 per week. What is the equivalent monthly income?</w:t>
            </w:r>
          </w:p>
        </w:tc>
      </w:tr>
      <w:tr w:rsidR="00C6103C" w14:paraId="12CD220E" w14:textId="77777777" w:rsidTr="00ED73C5">
        <w:tc>
          <w:tcPr>
            <w:tcW w:w="228" w:type="pct"/>
            <w:vAlign w:val="center"/>
          </w:tcPr>
          <w:p w14:paraId="5D78135A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628B3DC2" w14:textId="4B913D54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$3420</w:t>
            </w:r>
          </w:p>
        </w:tc>
      </w:tr>
      <w:tr w:rsidR="00C6103C" w14:paraId="7B4630A6" w14:textId="77777777" w:rsidTr="00ED73C5">
        <w:tc>
          <w:tcPr>
            <w:tcW w:w="228" w:type="pct"/>
            <w:vAlign w:val="center"/>
          </w:tcPr>
          <w:p w14:paraId="62A0401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38C867E3" w14:textId="438D7CB5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$6840</w:t>
            </w:r>
          </w:p>
        </w:tc>
      </w:tr>
      <w:tr w:rsidR="00C6103C" w14:paraId="7E0B6748" w14:textId="77777777" w:rsidTr="00ED73C5">
        <w:tc>
          <w:tcPr>
            <w:tcW w:w="228" w:type="pct"/>
            <w:vAlign w:val="center"/>
          </w:tcPr>
          <w:p w14:paraId="4EC5518E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02D69B2B" w14:textId="4AAF4F92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$7328</w:t>
            </w:r>
          </w:p>
        </w:tc>
      </w:tr>
      <w:tr w:rsidR="00C6103C" w14:paraId="6B2DEDB6" w14:textId="77777777" w:rsidTr="00ED73C5">
        <w:tc>
          <w:tcPr>
            <w:tcW w:w="228" w:type="pct"/>
            <w:vAlign w:val="center"/>
          </w:tcPr>
          <w:p w14:paraId="16862AE0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34278534" w14:textId="481B7FD3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$7410</w:t>
            </w:r>
          </w:p>
        </w:tc>
      </w:tr>
      <w:tr w:rsidR="00C6103C" w14:paraId="516C4979" w14:textId="77777777" w:rsidTr="00D83897">
        <w:tc>
          <w:tcPr>
            <w:tcW w:w="5000" w:type="pct"/>
            <w:gridSpan w:val="3"/>
          </w:tcPr>
          <w:p w14:paraId="5C054671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0D70A29" w14:textId="77777777" w:rsidR="0050299A" w:rsidRDefault="0050299A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401"/>
        <w:gridCol w:w="18"/>
        <w:gridCol w:w="8761"/>
      </w:tblGrid>
      <w:tr w:rsidR="00C6103C" w14:paraId="64A48EC6" w14:textId="77777777" w:rsidTr="00D83897">
        <w:tc>
          <w:tcPr>
            <w:tcW w:w="5000" w:type="pct"/>
            <w:gridSpan w:val="3"/>
          </w:tcPr>
          <w:p w14:paraId="0B776197" w14:textId="5B9D77A9" w:rsidR="000D32EE" w:rsidRDefault="000D32EE" w:rsidP="000D32EE">
            <w:pPr>
              <w:pStyle w:val="Questions1"/>
            </w:pPr>
            <w:r>
              <w:rPr>
                <w:b w:val="0"/>
              </w:rPr>
              <w:lastRenderedPageBreak/>
              <w:t xml:space="preserve">A </w:t>
            </w:r>
            <w:r w:rsidR="005A2059">
              <w:rPr>
                <w:b w:val="0"/>
              </w:rPr>
              <w:t xml:space="preserve">fair </w:t>
            </w:r>
            <w:r>
              <w:rPr>
                <w:b w:val="0"/>
              </w:rPr>
              <w:t>coin can either land on heads or tails.</w:t>
            </w:r>
          </w:p>
          <w:p w14:paraId="424B7A6D" w14:textId="7DE78304" w:rsidR="00C6103C" w:rsidRDefault="000D32EE" w:rsidP="000D32EE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are the chances of getting two heads when two coins are tossed?</w:t>
            </w:r>
          </w:p>
        </w:tc>
      </w:tr>
      <w:tr w:rsidR="00C6103C" w14:paraId="0CE306E2" w14:textId="77777777" w:rsidTr="00ED73C5">
        <w:tc>
          <w:tcPr>
            <w:tcW w:w="228" w:type="pct"/>
            <w:gridSpan w:val="2"/>
            <w:vAlign w:val="center"/>
          </w:tcPr>
          <w:p w14:paraId="18062058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3E137E5A" w14:textId="122DA529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240" w:dyaOrig="620" w14:anchorId="02EFBD8E">
                <v:shape id="_x0000_i1378" type="#_x0000_t75" style="width:12pt;height:30.75pt" o:ole="">
                  <v:imagedata r:id="rId98" o:title=""/>
                </v:shape>
                <o:OLEObject Type="Embed" ProgID="Equation.DSMT4" ShapeID="_x0000_i1378" DrawAspect="Content" ObjectID="_1515133539" r:id="rId99"/>
              </w:object>
            </w:r>
          </w:p>
        </w:tc>
      </w:tr>
      <w:tr w:rsidR="00C6103C" w14:paraId="3CAC47AD" w14:textId="77777777" w:rsidTr="00ED73C5">
        <w:tc>
          <w:tcPr>
            <w:tcW w:w="228" w:type="pct"/>
            <w:gridSpan w:val="2"/>
            <w:vAlign w:val="center"/>
          </w:tcPr>
          <w:p w14:paraId="7C8BCAD0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9F08F0B" w14:textId="4B33C577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220" w:dyaOrig="620" w14:anchorId="05F2D066">
                <v:shape id="_x0000_i1384" type="#_x0000_t75" style="width:11.25pt;height:30.75pt" o:ole="">
                  <v:imagedata r:id="rId100" o:title=""/>
                </v:shape>
                <o:OLEObject Type="Embed" ProgID="Equation.DSMT4" ShapeID="_x0000_i1384" DrawAspect="Content" ObjectID="_1515133540" r:id="rId101"/>
              </w:object>
            </w:r>
          </w:p>
        </w:tc>
      </w:tr>
      <w:tr w:rsidR="00C6103C" w14:paraId="01F034FE" w14:textId="77777777" w:rsidTr="00ED73C5">
        <w:tc>
          <w:tcPr>
            <w:tcW w:w="228" w:type="pct"/>
            <w:gridSpan w:val="2"/>
            <w:vAlign w:val="center"/>
          </w:tcPr>
          <w:p w14:paraId="384697E8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73E73E1" w14:textId="6A659849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24"/>
              </w:rPr>
              <w:object w:dxaOrig="240" w:dyaOrig="620" w14:anchorId="01FBF30D">
                <v:shape id="_x0000_i1390" type="#_x0000_t75" style="width:12pt;height:30.75pt" o:ole="">
                  <v:imagedata r:id="rId102" o:title=""/>
                </v:shape>
                <o:OLEObject Type="Embed" ProgID="Equation.DSMT4" ShapeID="_x0000_i1390" DrawAspect="Content" ObjectID="_1515133541" r:id="rId103"/>
              </w:object>
            </w:r>
          </w:p>
        </w:tc>
      </w:tr>
      <w:tr w:rsidR="00C6103C" w14:paraId="7875DD40" w14:textId="77777777" w:rsidTr="00ED73C5">
        <w:tc>
          <w:tcPr>
            <w:tcW w:w="228" w:type="pct"/>
            <w:gridSpan w:val="2"/>
            <w:vAlign w:val="center"/>
          </w:tcPr>
          <w:p w14:paraId="772D94DD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AB4E304" w14:textId="5AA1DEC0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D32EE">
              <w:rPr>
                <w:sz w:val="24"/>
                <w:lang w:eastAsia="en-AU"/>
              </w:rPr>
              <w:t>2</w:t>
            </w:r>
          </w:p>
        </w:tc>
      </w:tr>
      <w:tr w:rsidR="00C6103C" w14:paraId="497BE7C9" w14:textId="77777777" w:rsidTr="00D83897">
        <w:tc>
          <w:tcPr>
            <w:tcW w:w="5000" w:type="pct"/>
            <w:gridSpan w:val="3"/>
          </w:tcPr>
          <w:p w14:paraId="5CB5E76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5F6A60B9" w14:textId="77777777" w:rsidTr="00D83897">
        <w:tc>
          <w:tcPr>
            <w:tcW w:w="5000" w:type="pct"/>
            <w:gridSpan w:val="3"/>
          </w:tcPr>
          <w:p w14:paraId="3177E3C9" w14:textId="1978DCD1" w:rsidR="00C6103C" w:rsidRDefault="005A2059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</w:t>
            </w:r>
            <w:r w:rsidR="007011AE">
              <w:rPr>
                <w:b w:val="0"/>
              </w:rPr>
              <w:t xml:space="preserve"> the speed of a car in m/s given that it travels 140 km in 4 hours</w:t>
            </w:r>
            <w:r>
              <w:rPr>
                <w:b w:val="0"/>
              </w:rPr>
              <w:t>?</w:t>
            </w:r>
          </w:p>
        </w:tc>
      </w:tr>
      <w:tr w:rsidR="007011AE" w14:paraId="42C201F0" w14:textId="77777777" w:rsidTr="00ED73C5">
        <w:tc>
          <w:tcPr>
            <w:tcW w:w="228" w:type="pct"/>
            <w:gridSpan w:val="2"/>
            <w:vAlign w:val="center"/>
          </w:tcPr>
          <w:p w14:paraId="0F0D76B9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2903EB3" w14:textId="439FC113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9.7</w:t>
            </w:r>
          </w:p>
        </w:tc>
      </w:tr>
      <w:tr w:rsidR="007011AE" w14:paraId="47071588" w14:textId="77777777" w:rsidTr="00ED73C5">
        <w:tc>
          <w:tcPr>
            <w:tcW w:w="228" w:type="pct"/>
            <w:gridSpan w:val="2"/>
            <w:vAlign w:val="center"/>
          </w:tcPr>
          <w:p w14:paraId="27D134C6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FE24894" w14:textId="4E037462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583</w:t>
            </w:r>
          </w:p>
        </w:tc>
      </w:tr>
      <w:tr w:rsidR="007011AE" w14:paraId="5B863B23" w14:textId="77777777" w:rsidTr="00ED73C5">
        <w:tc>
          <w:tcPr>
            <w:tcW w:w="228" w:type="pct"/>
            <w:gridSpan w:val="2"/>
            <w:vAlign w:val="center"/>
          </w:tcPr>
          <w:p w14:paraId="75D1CBFC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C8B6AA0" w14:textId="3C20E9F5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35</w:t>
            </w:r>
            <w:r w:rsidR="00A27F14">
              <w:rPr>
                <w:sz w:val="24"/>
                <w:lang w:eastAsia="en-AU"/>
              </w:rPr>
              <w:t>,</w:t>
            </w:r>
            <w:r>
              <w:rPr>
                <w:sz w:val="24"/>
                <w:lang w:eastAsia="en-AU"/>
              </w:rPr>
              <w:t>000</w:t>
            </w:r>
          </w:p>
        </w:tc>
      </w:tr>
      <w:tr w:rsidR="007011AE" w14:paraId="64D2B8D5" w14:textId="77777777" w:rsidTr="00ED73C5">
        <w:tc>
          <w:tcPr>
            <w:tcW w:w="228" w:type="pct"/>
            <w:gridSpan w:val="2"/>
            <w:vAlign w:val="center"/>
          </w:tcPr>
          <w:p w14:paraId="4797A4B3" w14:textId="77777777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1F9651F4" w14:textId="6D231F74" w:rsidR="007011AE" w:rsidRDefault="007011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714075">
              <w:rPr>
                <w:sz w:val="24"/>
                <w:lang w:eastAsia="en-AU"/>
              </w:rPr>
              <w:t>(D)</w:t>
            </w:r>
            <w:r w:rsidRPr="00714075">
              <w:rPr>
                <w:sz w:val="24"/>
                <w:lang w:eastAsia="en-AU"/>
              </w:rPr>
              <w:tab/>
            </w:r>
            <w:r w:rsidR="00A27F14">
              <w:rPr>
                <w:sz w:val="24"/>
                <w:lang w:eastAsia="en-AU"/>
              </w:rPr>
              <w:t>126,000,</w:t>
            </w:r>
            <w:r>
              <w:rPr>
                <w:sz w:val="24"/>
                <w:lang w:eastAsia="en-AU"/>
              </w:rPr>
              <w:t>000</w:t>
            </w:r>
          </w:p>
        </w:tc>
      </w:tr>
      <w:tr w:rsidR="00C6103C" w14:paraId="25BB5E2B" w14:textId="77777777" w:rsidTr="00D83897">
        <w:tc>
          <w:tcPr>
            <w:tcW w:w="5000" w:type="pct"/>
            <w:gridSpan w:val="3"/>
          </w:tcPr>
          <w:p w14:paraId="0309B041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6310B833" w14:textId="77777777" w:rsidTr="00D83897">
        <w:tc>
          <w:tcPr>
            <w:tcW w:w="5000" w:type="pct"/>
            <w:gridSpan w:val="3"/>
          </w:tcPr>
          <w:p w14:paraId="20186613" w14:textId="5328E0A0" w:rsidR="00C6103C" w:rsidRDefault="00D83897" w:rsidP="005A2059">
            <w:pPr>
              <w:pStyle w:val="Questions1"/>
              <w:rPr>
                <w:bCs w:val="0"/>
              </w:rPr>
            </w:pPr>
            <w:r w:rsidRPr="00D27205">
              <w:rPr>
                <w:b w:val="0"/>
                <w:bCs w:val="0"/>
              </w:rPr>
              <w:t>What is the a</w:t>
            </w:r>
            <w:r w:rsidR="005A2059">
              <w:rPr>
                <w:b w:val="0"/>
                <w:bCs w:val="0"/>
              </w:rPr>
              <w:t xml:space="preserve">mount of </w:t>
            </w:r>
            <w:r>
              <w:rPr>
                <w:b w:val="0"/>
                <w:bCs w:val="0"/>
              </w:rPr>
              <w:t>space inside th</w:t>
            </w:r>
            <w:r w:rsidR="005A2059">
              <w:rPr>
                <w:b w:val="0"/>
                <w:bCs w:val="0"/>
              </w:rPr>
              <w:t>e following</w:t>
            </w:r>
            <w:r>
              <w:rPr>
                <w:b w:val="0"/>
                <w:bCs w:val="0"/>
              </w:rPr>
              <w:t xml:space="preserve"> empty tent?</w:t>
            </w:r>
          </w:p>
        </w:tc>
      </w:tr>
      <w:tr w:rsidR="00D83897" w14:paraId="25DB4F51" w14:textId="77777777" w:rsidTr="00D83897">
        <w:tc>
          <w:tcPr>
            <w:tcW w:w="5000" w:type="pct"/>
            <w:gridSpan w:val="3"/>
            <w:vAlign w:val="center"/>
          </w:tcPr>
          <w:p w14:paraId="6847CEF4" w14:textId="4E77416E" w:rsidR="00D83897" w:rsidRDefault="00D83897" w:rsidP="00D8389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5015ED1B" wp14:editId="7435FDF8">
                  <wp:extent cx="3874770" cy="1512570"/>
                  <wp:effectExtent l="0" t="0" r="11430" b="1143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4770" cy="1512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3C5" w14:paraId="6D54FC77" w14:textId="77777777" w:rsidTr="00ED73C5">
        <w:tc>
          <w:tcPr>
            <w:tcW w:w="218" w:type="pct"/>
            <w:vAlign w:val="center"/>
          </w:tcPr>
          <w:p w14:paraId="5012C96A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2" w:type="pct"/>
            <w:gridSpan w:val="2"/>
            <w:vAlign w:val="center"/>
          </w:tcPr>
          <w:p w14:paraId="7BC5C64A" w14:textId="77777777" w:rsidR="00D83897" w:rsidRPr="00D27205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vertAlign w:val="superscript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2" w:name="OLE_LINK270"/>
            <w:bookmarkStart w:id="3" w:name="OLE_LINK271"/>
            <w:r>
              <w:rPr>
                <w:sz w:val="24"/>
                <w:lang w:eastAsia="en-AU"/>
              </w:rPr>
              <w:t>2 m</w:t>
            </w:r>
            <w:r>
              <w:rPr>
                <w:sz w:val="24"/>
                <w:vertAlign w:val="superscript"/>
                <w:lang w:eastAsia="en-AU"/>
              </w:rPr>
              <w:t>3</w:t>
            </w:r>
            <w:bookmarkEnd w:id="2"/>
            <w:bookmarkEnd w:id="3"/>
          </w:p>
        </w:tc>
      </w:tr>
      <w:tr w:rsidR="00ED73C5" w14:paraId="22AC5DA9" w14:textId="77777777" w:rsidTr="00ED73C5">
        <w:tc>
          <w:tcPr>
            <w:tcW w:w="218" w:type="pct"/>
            <w:vAlign w:val="center"/>
          </w:tcPr>
          <w:p w14:paraId="70665D89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2" w:type="pct"/>
            <w:gridSpan w:val="2"/>
            <w:vAlign w:val="center"/>
          </w:tcPr>
          <w:p w14:paraId="221F37CC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ED73C5" w14:paraId="594B3D34" w14:textId="77777777" w:rsidTr="00ED73C5">
        <w:tc>
          <w:tcPr>
            <w:tcW w:w="218" w:type="pct"/>
            <w:vAlign w:val="center"/>
          </w:tcPr>
          <w:p w14:paraId="4991D9FC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2" w:type="pct"/>
            <w:gridSpan w:val="2"/>
            <w:vAlign w:val="center"/>
          </w:tcPr>
          <w:p w14:paraId="7B647E39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6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ED73C5" w14:paraId="248072D3" w14:textId="77777777" w:rsidTr="00ED73C5">
        <w:tc>
          <w:tcPr>
            <w:tcW w:w="218" w:type="pct"/>
            <w:vAlign w:val="center"/>
          </w:tcPr>
          <w:p w14:paraId="3677CE54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2" w:type="pct"/>
            <w:gridSpan w:val="2"/>
            <w:vAlign w:val="center"/>
          </w:tcPr>
          <w:p w14:paraId="2D334F93" w14:textId="77777777" w:rsidR="00D83897" w:rsidRDefault="00D83897" w:rsidP="001A501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9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C6103C" w14:paraId="5445508E" w14:textId="77777777" w:rsidTr="00D83897">
        <w:tc>
          <w:tcPr>
            <w:tcW w:w="5000" w:type="pct"/>
            <w:gridSpan w:val="3"/>
          </w:tcPr>
          <w:p w14:paraId="07654CF0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0C8923EC" w14:textId="77777777" w:rsidTr="00D83897">
        <w:tc>
          <w:tcPr>
            <w:tcW w:w="5000" w:type="pct"/>
            <w:gridSpan w:val="3"/>
          </w:tcPr>
          <w:p w14:paraId="0230285D" w14:textId="0EAD0091" w:rsidR="00C6103C" w:rsidRDefault="00E55E75" w:rsidP="00E22A3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simplified form of </w:t>
            </w:r>
            <w:r w:rsidR="00E22A3A" w:rsidRPr="00E22A3A">
              <w:rPr>
                <w:position w:val="-24"/>
              </w:rPr>
              <w:object w:dxaOrig="680" w:dyaOrig="620" w14:anchorId="4D372B7A">
                <v:shape id="_x0000_i1398" type="#_x0000_t75" style="width:33.75pt;height:30.75pt" o:ole="">
                  <v:imagedata r:id="rId105" o:title=""/>
                </v:shape>
                <o:OLEObject Type="Embed" ProgID="Equation.DSMT4" ShapeID="_x0000_i1398" DrawAspect="Content" ObjectID="_1515133542" r:id="rId106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 w14:paraId="4B1BD45A" w14:textId="77777777" w:rsidTr="00ED73C5">
        <w:tc>
          <w:tcPr>
            <w:tcW w:w="228" w:type="pct"/>
            <w:gridSpan w:val="2"/>
            <w:vAlign w:val="center"/>
          </w:tcPr>
          <w:p w14:paraId="0433C7B1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51808930" w14:textId="5106C2B5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520" w:dyaOrig="279" w14:anchorId="33BF2C72">
                <v:shape id="_x0000_i1405" type="#_x0000_t75" style="width:26.25pt;height:14.25pt" o:ole="">
                  <v:imagedata r:id="rId107" o:title=""/>
                </v:shape>
                <o:OLEObject Type="Embed" ProgID="Equation.DSMT4" ShapeID="_x0000_i1405" DrawAspect="Content" ObjectID="_1515133543" r:id="rId108"/>
              </w:object>
            </w:r>
          </w:p>
        </w:tc>
      </w:tr>
      <w:tr w:rsidR="00C6103C" w14:paraId="38131B40" w14:textId="77777777" w:rsidTr="00ED73C5">
        <w:tc>
          <w:tcPr>
            <w:tcW w:w="228" w:type="pct"/>
            <w:gridSpan w:val="2"/>
            <w:vAlign w:val="center"/>
          </w:tcPr>
          <w:p w14:paraId="05AE527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B9D9969" w14:textId="3A84784A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520" w:dyaOrig="279" w14:anchorId="7138A094">
                <v:shape id="_x0000_i1411" type="#_x0000_t75" style="width:26.25pt;height:14.25pt" o:ole="">
                  <v:imagedata r:id="rId109" o:title=""/>
                </v:shape>
                <o:OLEObject Type="Embed" ProgID="Equation.DSMT4" ShapeID="_x0000_i1411" DrawAspect="Content" ObjectID="_1515133544" r:id="rId110"/>
              </w:object>
            </w:r>
          </w:p>
        </w:tc>
      </w:tr>
      <w:tr w:rsidR="00C6103C" w14:paraId="713C27F0" w14:textId="77777777" w:rsidTr="00ED73C5">
        <w:tc>
          <w:tcPr>
            <w:tcW w:w="228" w:type="pct"/>
            <w:gridSpan w:val="2"/>
            <w:vAlign w:val="center"/>
          </w:tcPr>
          <w:p w14:paraId="50093260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0BDE7BB3" w14:textId="37B4EAA2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639" w:dyaOrig="279" w14:anchorId="09263FE5">
                <v:shape id="_x0000_i1417" type="#_x0000_t75" style="width:32.25pt;height:14.25pt" o:ole="">
                  <v:imagedata r:id="rId111" o:title=""/>
                </v:shape>
                <o:OLEObject Type="Embed" ProgID="Equation.DSMT4" ShapeID="_x0000_i1417" DrawAspect="Content" ObjectID="_1515133545" r:id="rId112"/>
              </w:object>
            </w:r>
          </w:p>
        </w:tc>
      </w:tr>
      <w:tr w:rsidR="00C6103C" w14:paraId="66883A4A" w14:textId="77777777" w:rsidTr="00ED73C5">
        <w:tc>
          <w:tcPr>
            <w:tcW w:w="228" w:type="pct"/>
            <w:gridSpan w:val="2"/>
            <w:vAlign w:val="center"/>
          </w:tcPr>
          <w:p w14:paraId="2BD51EF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vAlign w:val="center"/>
          </w:tcPr>
          <w:p w14:paraId="2A10EE07" w14:textId="3810D7B2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660" w:dyaOrig="279" w14:anchorId="080996A2">
                <v:shape id="_x0000_i1423" type="#_x0000_t75" style="width:33pt;height:14.25pt" o:ole="">
                  <v:imagedata r:id="rId113" o:title=""/>
                </v:shape>
                <o:OLEObject Type="Embed" ProgID="Equation.DSMT4" ShapeID="_x0000_i1423" DrawAspect="Content" ObjectID="_1515133546" r:id="rId114"/>
              </w:object>
            </w:r>
          </w:p>
        </w:tc>
      </w:tr>
      <w:tr w:rsidR="00C6103C" w14:paraId="5B113B91" w14:textId="77777777" w:rsidTr="00D83897">
        <w:tc>
          <w:tcPr>
            <w:tcW w:w="5000" w:type="pct"/>
            <w:gridSpan w:val="3"/>
          </w:tcPr>
          <w:p w14:paraId="1331081F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73BCE0D0" w14:textId="77777777" w:rsidR="0050299A" w:rsidRDefault="0050299A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418"/>
        <w:gridCol w:w="4381"/>
        <w:gridCol w:w="4381"/>
      </w:tblGrid>
      <w:tr w:rsidR="00C6103C" w14:paraId="58345FD0" w14:textId="77777777" w:rsidTr="00D83897">
        <w:tc>
          <w:tcPr>
            <w:tcW w:w="5000" w:type="pct"/>
            <w:gridSpan w:val="3"/>
          </w:tcPr>
          <w:p w14:paraId="3F270D41" w14:textId="64AD9F15" w:rsidR="00C6103C" w:rsidRDefault="00062990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What is the value of </w:t>
            </w:r>
            <w:r>
              <w:rPr>
                <w:b w:val="0"/>
                <w:bCs w:val="0"/>
                <w:i/>
              </w:rPr>
              <w:t>a</w:t>
            </w:r>
            <w:r>
              <w:rPr>
                <w:b w:val="0"/>
                <w:bCs w:val="0"/>
              </w:rPr>
              <w:t xml:space="preserve"> in this diagram?</w:t>
            </w:r>
          </w:p>
        </w:tc>
      </w:tr>
      <w:tr w:rsidR="00062990" w14:paraId="33F2F2B3" w14:textId="77777777" w:rsidTr="00062990">
        <w:tc>
          <w:tcPr>
            <w:tcW w:w="5000" w:type="pct"/>
            <w:gridSpan w:val="3"/>
            <w:vAlign w:val="center"/>
          </w:tcPr>
          <w:p w14:paraId="1408E2D6" w14:textId="5FAA6501" w:rsidR="00062990" w:rsidRDefault="00062990" w:rsidP="00062990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26F1CA15" wp14:editId="54960726">
                  <wp:extent cx="1922144" cy="1036320"/>
                  <wp:effectExtent l="0" t="0" r="8890" b="508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350" b="8440"/>
                          <a:stretch/>
                        </pic:blipFill>
                        <pic:spPr bwMode="auto">
                          <a:xfrm>
                            <a:off x="0" y="0"/>
                            <a:ext cx="1922526" cy="10365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 w14:paraId="51C5A795" w14:textId="77777777" w:rsidTr="00ED73C5">
        <w:tc>
          <w:tcPr>
            <w:tcW w:w="228" w:type="pct"/>
            <w:vAlign w:val="center"/>
          </w:tcPr>
          <w:p w14:paraId="6C4C894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F3C278A" w14:textId="0A559765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62990">
              <w:rPr>
                <w:sz w:val="24"/>
                <w:lang w:eastAsia="en-AU"/>
              </w:rPr>
              <w:t>10˚</w:t>
            </w:r>
          </w:p>
        </w:tc>
      </w:tr>
      <w:tr w:rsidR="00C6103C" w14:paraId="1CC7A3A5" w14:textId="77777777" w:rsidTr="00ED73C5">
        <w:tc>
          <w:tcPr>
            <w:tcW w:w="228" w:type="pct"/>
            <w:vAlign w:val="center"/>
          </w:tcPr>
          <w:p w14:paraId="26BADFCA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6A2807FF" w14:textId="109DB36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62990">
              <w:rPr>
                <w:sz w:val="24"/>
                <w:lang w:eastAsia="en-AU"/>
              </w:rPr>
              <w:t>18˚</w:t>
            </w:r>
          </w:p>
        </w:tc>
      </w:tr>
      <w:tr w:rsidR="00C6103C" w14:paraId="1C96BB16" w14:textId="77777777" w:rsidTr="00ED73C5">
        <w:tc>
          <w:tcPr>
            <w:tcW w:w="228" w:type="pct"/>
            <w:vAlign w:val="center"/>
          </w:tcPr>
          <w:p w14:paraId="31DDBAE6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2257C7BF" w14:textId="0CF8CC6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62990">
              <w:rPr>
                <w:sz w:val="24"/>
                <w:lang w:eastAsia="en-AU"/>
              </w:rPr>
              <w:t>20˚</w:t>
            </w:r>
          </w:p>
        </w:tc>
      </w:tr>
      <w:tr w:rsidR="00C6103C" w14:paraId="0FDC2800" w14:textId="77777777" w:rsidTr="00ED73C5">
        <w:tc>
          <w:tcPr>
            <w:tcW w:w="228" w:type="pct"/>
            <w:vAlign w:val="center"/>
          </w:tcPr>
          <w:p w14:paraId="5D940685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12CAF9C1" w14:textId="3FC6CF5B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62990">
              <w:rPr>
                <w:sz w:val="24"/>
                <w:lang w:eastAsia="en-AU"/>
              </w:rPr>
              <w:t>40˚</w:t>
            </w:r>
          </w:p>
        </w:tc>
      </w:tr>
      <w:tr w:rsidR="00C6103C" w14:paraId="25BA541E" w14:textId="77777777" w:rsidTr="00D83897">
        <w:tc>
          <w:tcPr>
            <w:tcW w:w="5000" w:type="pct"/>
            <w:gridSpan w:val="3"/>
          </w:tcPr>
          <w:p w14:paraId="0BF73509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5A63C38B" w14:textId="77777777" w:rsidTr="00D83897">
        <w:tc>
          <w:tcPr>
            <w:tcW w:w="5000" w:type="pct"/>
            <w:gridSpan w:val="3"/>
          </w:tcPr>
          <w:p w14:paraId="7839BF10" w14:textId="5C4253B8" w:rsidR="00C6103C" w:rsidRPr="00AA3CEF" w:rsidRDefault="00AA3CEF" w:rsidP="00AA3CEF">
            <w:pPr>
              <w:pStyle w:val="Questions1"/>
              <w:jc w:val="left"/>
              <w:rPr>
                <w:b w:val="0"/>
                <w:bCs w:val="0"/>
              </w:rPr>
            </w:pPr>
            <w:r w:rsidRPr="00AA3CEF">
              <w:rPr>
                <w:b w:val="0"/>
                <w:bCs w:val="0"/>
              </w:rPr>
              <w:t xml:space="preserve">The average </w:t>
            </w:r>
            <w:r>
              <w:rPr>
                <w:b w:val="0"/>
                <w:bCs w:val="0"/>
              </w:rPr>
              <w:t>height of two boys in a class is 1.35 m. The average height of three girls from the same class is 1.25 m. What is the average height (in metres) of these 5 students?</w:t>
            </w:r>
          </w:p>
        </w:tc>
      </w:tr>
      <w:tr w:rsidR="00C6103C" w14:paraId="59413DA8" w14:textId="77777777" w:rsidTr="00ED73C5">
        <w:tc>
          <w:tcPr>
            <w:tcW w:w="228" w:type="pct"/>
            <w:vAlign w:val="center"/>
          </w:tcPr>
          <w:p w14:paraId="405199B7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1582E2BE" w14:textId="77928FB5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A3CEF">
              <w:rPr>
                <w:sz w:val="24"/>
                <w:lang w:eastAsia="en-AU"/>
              </w:rPr>
              <w:t>1.09</w:t>
            </w:r>
          </w:p>
        </w:tc>
      </w:tr>
      <w:tr w:rsidR="00C6103C" w14:paraId="29DAA42D" w14:textId="77777777" w:rsidTr="00ED73C5">
        <w:tc>
          <w:tcPr>
            <w:tcW w:w="228" w:type="pct"/>
            <w:vAlign w:val="center"/>
          </w:tcPr>
          <w:p w14:paraId="36E73D6F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602C9846" w14:textId="38183472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A3CEF">
              <w:rPr>
                <w:sz w:val="24"/>
                <w:lang w:eastAsia="en-AU"/>
              </w:rPr>
              <w:t>1.25</w:t>
            </w:r>
          </w:p>
        </w:tc>
      </w:tr>
      <w:tr w:rsidR="00C6103C" w14:paraId="516A5885" w14:textId="77777777" w:rsidTr="00ED73C5">
        <w:tc>
          <w:tcPr>
            <w:tcW w:w="228" w:type="pct"/>
            <w:vAlign w:val="center"/>
          </w:tcPr>
          <w:p w14:paraId="43D917A8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7A6D628B" w14:textId="13A0D880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A3CEF">
              <w:rPr>
                <w:sz w:val="24"/>
                <w:lang w:eastAsia="en-AU"/>
              </w:rPr>
              <w:t>1.29</w:t>
            </w:r>
          </w:p>
        </w:tc>
      </w:tr>
      <w:tr w:rsidR="00C6103C" w14:paraId="534FEB1E" w14:textId="77777777" w:rsidTr="00ED73C5">
        <w:tc>
          <w:tcPr>
            <w:tcW w:w="228" w:type="pct"/>
            <w:vAlign w:val="center"/>
          </w:tcPr>
          <w:p w14:paraId="77D2C10D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6B450EA6" w14:textId="1C9E6D3C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A3CEF">
              <w:rPr>
                <w:sz w:val="24"/>
                <w:lang w:eastAsia="en-AU"/>
              </w:rPr>
              <w:t>1.30</w:t>
            </w:r>
          </w:p>
        </w:tc>
      </w:tr>
      <w:tr w:rsidR="00C6103C" w14:paraId="43CD136F" w14:textId="77777777" w:rsidTr="00D83897">
        <w:tc>
          <w:tcPr>
            <w:tcW w:w="5000" w:type="pct"/>
            <w:gridSpan w:val="3"/>
          </w:tcPr>
          <w:p w14:paraId="3BFBBEA2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25D74CF3" w14:textId="77777777" w:rsidTr="00D83897">
        <w:tc>
          <w:tcPr>
            <w:tcW w:w="5000" w:type="pct"/>
            <w:gridSpan w:val="3"/>
          </w:tcPr>
          <w:p w14:paraId="2D6F6736" w14:textId="1FB1967D" w:rsidR="00C6103C" w:rsidRDefault="002E5369" w:rsidP="00E22A3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gradient of the line passing through </w:t>
            </w:r>
            <w:r w:rsidR="00E22A3A" w:rsidRPr="00E22A3A">
              <w:rPr>
                <w:position w:val="-10"/>
              </w:rPr>
              <w:object w:dxaOrig="480" w:dyaOrig="320" w14:anchorId="2C661AF5">
                <v:shape id="_x0000_i1430" type="#_x0000_t75" style="width:24pt;height:15.75pt" o:ole="">
                  <v:imagedata r:id="rId116" o:title=""/>
                </v:shape>
                <o:OLEObject Type="Embed" ProgID="Equation.DSMT4" ShapeID="_x0000_i1430" DrawAspect="Content" ObjectID="_1515133547" r:id="rId117"/>
              </w:object>
            </w:r>
            <w:r>
              <w:rPr>
                <w:b w:val="0"/>
                <w:bCs w:val="0"/>
              </w:rPr>
              <w:t xml:space="preserve"> and </w:t>
            </w:r>
            <w:r w:rsidR="00E22A3A" w:rsidRPr="00E22A3A">
              <w:rPr>
                <w:position w:val="-10"/>
              </w:rPr>
              <w:object w:dxaOrig="800" w:dyaOrig="320" w14:anchorId="327A94B5">
                <v:shape id="_x0000_i1438" type="#_x0000_t75" style="width:39.75pt;height:15.75pt" o:ole="">
                  <v:imagedata r:id="rId118" o:title=""/>
                </v:shape>
                <o:OLEObject Type="Embed" ProgID="Equation.DSMT4" ShapeID="_x0000_i1438" DrawAspect="Content" ObjectID="_1515133548" r:id="rId119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 w14:paraId="595797E9" w14:textId="77777777" w:rsidTr="00ED73C5">
        <w:tc>
          <w:tcPr>
            <w:tcW w:w="228" w:type="pct"/>
            <w:vAlign w:val="center"/>
          </w:tcPr>
          <w:p w14:paraId="4FAFC0F2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2489E65F" w14:textId="1A3699A1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025957">
              <w:rPr>
                <w:position w:val="-4"/>
              </w:rPr>
              <w:object w:dxaOrig="320" w:dyaOrig="260" w14:anchorId="0F779DA7">
                <v:shape id="_x0000_i1444" type="#_x0000_t75" style="width:15.75pt;height:12.75pt" o:ole="">
                  <v:imagedata r:id="rId120" o:title=""/>
                </v:shape>
                <o:OLEObject Type="Embed" ProgID="Equation.DSMT4" ShapeID="_x0000_i1444" DrawAspect="Content" ObjectID="_1515133549" r:id="rId121"/>
              </w:object>
            </w:r>
            <w:r w:rsidR="002E5369">
              <w:rPr>
                <w:sz w:val="24"/>
                <w:lang w:eastAsia="en-AU"/>
              </w:rPr>
              <w:t xml:space="preserve"> </w:t>
            </w:r>
          </w:p>
        </w:tc>
      </w:tr>
      <w:tr w:rsidR="00C6103C" w14:paraId="17FBBFB4" w14:textId="77777777" w:rsidTr="00ED73C5">
        <w:tc>
          <w:tcPr>
            <w:tcW w:w="228" w:type="pct"/>
            <w:vAlign w:val="center"/>
          </w:tcPr>
          <w:p w14:paraId="106BB7D7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0F785FB1" w14:textId="3DB23FC3" w:rsidR="00C6103C" w:rsidRDefault="00C6103C" w:rsidP="007E70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E7089">
              <w:rPr>
                <w:sz w:val="24"/>
                <w:lang w:eastAsia="en-AU"/>
              </w:rPr>
              <w:t xml:space="preserve">0.5 </w:t>
            </w:r>
          </w:p>
        </w:tc>
      </w:tr>
      <w:tr w:rsidR="00C6103C" w14:paraId="66389B65" w14:textId="77777777" w:rsidTr="00ED73C5">
        <w:tc>
          <w:tcPr>
            <w:tcW w:w="228" w:type="pct"/>
            <w:vAlign w:val="center"/>
          </w:tcPr>
          <w:p w14:paraId="2FF60AEC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0D0DD1DC" w14:textId="7A44F7EC" w:rsidR="00C6103C" w:rsidRDefault="00C6103C" w:rsidP="007E70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E7089">
              <w:rPr>
                <w:sz w:val="24"/>
                <w:lang w:eastAsia="en-AU"/>
              </w:rPr>
              <w:t>1</w:t>
            </w:r>
          </w:p>
        </w:tc>
      </w:tr>
      <w:tr w:rsidR="00C6103C" w14:paraId="74566DB3" w14:textId="77777777" w:rsidTr="00ED73C5">
        <w:tc>
          <w:tcPr>
            <w:tcW w:w="228" w:type="pct"/>
            <w:vAlign w:val="center"/>
          </w:tcPr>
          <w:p w14:paraId="24AE4D8E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4DE20E96" w14:textId="22D15E15" w:rsidR="00C6103C" w:rsidRDefault="00C6103C" w:rsidP="007E708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E7089">
              <w:rPr>
                <w:sz w:val="24"/>
                <w:lang w:eastAsia="en-AU"/>
              </w:rPr>
              <w:t>2</w:t>
            </w:r>
          </w:p>
        </w:tc>
      </w:tr>
      <w:tr w:rsidR="00C6103C" w14:paraId="5AFA67C4" w14:textId="77777777" w:rsidTr="00D83897">
        <w:tc>
          <w:tcPr>
            <w:tcW w:w="5000" w:type="pct"/>
            <w:gridSpan w:val="3"/>
          </w:tcPr>
          <w:p w14:paraId="32BB6ABB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65559696" w14:textId="77777777" w:rsidTr="00D83897">
        <w:tc>
          <w:tcPr>
            <w:tcW w:w="5000" w:type="pct"/>
            <w:gridSpan w:val="3"/>
          </w:tcPr>
          <w:p w14:paraId="536BB041" w14:textId="04D9918C" w:rsidR="00C6103C" w:rsidRDefault="00D802C7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y</w:t>
            </w:r>
            <w:r>
              <w:rPr>
                <w:b w:val="0"/>
                <w:bCs w:val="0"/>
              </w:rPr>
              <w:t xml:space="preserve"> in the triangle below?</w:t>
            </w:r>
          </w:p>
        </w:tc>
      </w:tr>
      <w:tr w:rsidR="00D802C7" w14:paraId="3BBD0980" w14:textId="77777777" w:rsidTr="0050299A">
        <w:trPr>
          <w:trHeight w:val="1683"/>
        </w:trPr>
        <w:tc>
          <w:tcPr>
            <w:tcW w:w="5000" w:type="pct"/>
            <w:gridSpan w:val="3"/>
            <w:vAlign w:val="center"/>
          </w:tcPr>
          <w:p w14:paraId="1614EC61" w14:textId="61F89710" w:rsidR="00D802C7" w:rsidRDefault="00D802C7" w:rsidP="00D802C7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18C83C99" wp14:editId="63A5AA3A">
                  <wp:extent cx="2650998" cy="1136904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0998" cy="11369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299A" w14:paraId="517EC9D3" w14:textId="77777777" w:rsidTr="0050299A">
        <w:tc>
          <w:tcPr>
            <w:tcW w:w="228" w:type="pct"/>
            <w:vAlign w:val="center"/>
          </w:tcPr>
          <w:p w14:paraId="1F7EE4B1" w14:textId="77777777" w:rsidR="0050299A" w:rsidRDefault="0050299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86" w:type="pct"/>
            <w:vAlign w:val="center"/>
          </w:tcPr>
          <w:p w14:paraId="031C4099" w14:textId="77777777" w:rsidR="0050299A" w:rsidRDefault="0050299A" w:rsidP="00D802C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6</w:t>
            </w:r>
          </w:p>
        </w:tc>
        <w:tc>
          <w:tcPr>
            <w:tcW w:w="2386" w:type="pct"/>
            <w:vAlign w:val="center"/>
          </w:tcPr>
          <w:p w14:paraId="621818DD" w14:textId="6527D5E1" w:rsidR="0050299A" w:rsidRDefault="0050299A" w:rsidP="00D802C7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7</w:t>
            </w:r>
          </w:p>
        </w:tc>
      </w:tr>
      <w:tr w:rsidR="0050299A" w14:paraId="7CDF21C5" w14:textId="77777777" w:rsidTr="0050299A">
        <w:tc>
          <w:tcPr>
            <w:tcW w:w="228" w:type="pct"/>
            <w:vAlign w:val="center"/>
          </w:tcPr>
          <w:p w14:paraId="081180F1" w14:textId="77777777" w:rsidR="0050299A" w:rsidRDefault="0050299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86" w:type="pct"/>
            <w:vAlign w:val="center"/>
          </w:tcPr>
          <w:p w14:paraId="73B4FFAF" w14:textId="48368209" w:rsidR="0050299A" w:rsidRDefault="0050299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8"/>
              </w:rPr>
              <w:object w:dxaOrig="460" w:dyaOrig="360" w14:anchorId="503F2B90">
                <v:shape id="_x0000_i1450" type="#_x0000_t75" style="width:23.25pt;height:18pt" o:ole="">
                  <v:imagedata r:id="rId123" o:title=""/>
                </v:shape>
                <o:OLEObject Type="Embed" ProgID="Equation.DSMT4" ShapeID="_x0000_i1450" DrawAspect="Content" ObjectID="_1515133550" r:id="rId124"/>
              </w:object>
            </w:r>
          </w:p>
        </w:tc>
        <w:tc>
          <w:tcPr>
            <w:tcW w:w="2386" w:type="pct"/>
            <w:vAlign w:val="center"/>
          </w:tcPr>
          <w:p w14:paraId="228C5680" w14:textId="7FA09004" w:rsidR="0050299A" w:rsidRDefault="0050299A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8"/>
              </w:rPr>
              <w:object w:dxaOrig="580" w:dyaOrig="360" w14:anchorId="0555E498">
                <v:shape id="_x0000_i1456" type="#_x0000_t75" style="width:29.25pt;height:18pt" o:ole="">
                  <v:imagedata r:id="rId125" o:title=""/>
                </v:shape>
                <o:OLEObject Type="Embed" ProgID="Equation.DSMT4" ShapeID="_x0000_i1456" DrawAspect="Content" ObjectID="_1515133551" r:id="rId126"/>
              </w:object>
            </w:r>
          </w:p>
        </w:tc>
      </w:tr>
      <w:tr w:rsidR="00C6103C" w14:paraId="5F6E2C4F" w14:textId="77777777" w:rsidTr="00D83897">
        <w:tc>
          <w:tcPr>
            <w:tcW w:w="5000" w:type="pct"/>
            <w:gridSpan w:val="3"/>
          </w:tcPr>
          <w:p w14:paraId="02A718C7" w14:textId="77777777"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 w14:paraId="37E23407" w14:textId="77777777" w:rsidTr="00D83897">
        <w:tc>
          <w:tcPr>
            <w:tcW w:w="5000" w:type="pct"/>
            <w:gridSpan w:val="3"/>
          </w:tcPr>
          <w:p w14:paraId="20A6BE60" w14:textId="7FA31482" w:rsidR="00C6103C" w:rsidRDefault="0066799C" w:rsidP="00E22A3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expanded form of </w:t>
            </w:r>
            <w:r w:rsidR="00E22A3A" w:rsidRPr="00E22A3A">
              <w:rPr>
                <w:position w:val="-10"/>
              </w:rPr>
              <w:object w:dxaOrig="1520" w:dyaOrig="320" w14:anchorId="4FFA6D28">
                <v:shape id="_x0000_i1464" type="#_x0000_t75" style="width:75.75pt;height:15.75pt" o:ole="">
                  <v:imagedata r:id="rId127" o:title=""/>
                </v:shape>
                <o:OLEObject Type="Embed" ProgID="Equation.DSMT4" ShapeID="_x0000_i1464" DrawAspect="Content" ObjectID="_1515133552" r:id="rId128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 w14:paraId="3C1F1982" w14:textId="77777777" w:rsidTr="00ED73C5">
        <w:tc>
          <w:tcPr>
            <w:tcW w:w="228" w:type="pct"/>
            <w:vAlign w:val="center"/>
          </w:tcPr>
          <w:p w14:paraId="7BF2D17F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2D5BF6FD" w14:textId="73DE7183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780" w:dyaOrig="320" w14:anchorId="459AA9E9">
                <v:shape id="_x0000_i1471" type="#_x0000_t75" style="width:39pt;height:15.75pt" o:ole="">
                  <v:imagedata r:id="rId129" o:title=""/>
                </v:shape>
                <o:OLEObject Type="Embed" ProgID="Equation.DSMT4" ShapeID="_x0000_i1471" DrawAspect="Content" ObjectID="_1515133553" r:id="rId130"/>
              </w:object>
            </w:r>
          </w:p>
        </w:tc>
      </w:tr>
      <w:tr w:rsidR="00C6103C" w14:paraId="3B9C6E0C" w14:textId="77777777" w:rsidTr="00ED73C5">
        <w:tc>
          <w:tcPr>
            <w:tcW w:w="228" w:type="pct"/>
            <w:vAlign w:val="center"/>
          </w:tcPr>
          <w:p w14:paraId="102262A7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122F4CA7" w14:textId="74B2C14E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380" w:dyaOrig="320" w14:anchorId="186807DD">
                <v:shape id="_x0000_i1477" type="#_x0000_t75" style="width:69pt;height:15.75pt" o:ole="">
                  <v:imagedata r:id="rId131" o:title=""/>
                </v:shape>
                <o:OLEObject Type="Embed" ProgID="Equation.DSMT4" ShapeID="_x0000_i1477" DrawAspect="Content" ObjectID="_1515133554" r:id="rId132"/>
              </w:object>
            </w:r>
          </w:p>
        </w:tc>
      </w:tr>
      <w:tr w:rsidR="00C6103C" w14:paraId="7C1EC300" w14:textId="77777777" w:rsidTr="00ED73C5">
        <w:tc>
          <w:tcPr>
            <w:tcW w:w="228" w:type="pct"/>
            <w:vAlign w:val="center"/>
          </w:tcPr>
          <w:p w14:paraId="7B3691DB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7786740B" w14:textId="0E1CDA5A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500" w:dyaOrig="320" w14:anchorId="7FA32E2D">
                <v:shape id="_x0000_i1483" type="#_x0000_t75" style="width:75pt;height:15.75pt" o:ole="">
                  <v:imagedata r:id="rId133" o:title=""/>
                </v:shape>
                <o:OLEObject Type="Embed" ProgID="Equation.DSMT4" ShapeID="_x0000_i1483" DrawAspect="Content" ObjectID="_1515133555" r:id="rId134"/>
              </w:object>
            </w:r>
          </w:p>
        </w:tc>
      </w:tr>
      <w:tr w:rsidR="00C6103C" w14:paraId="0E733CE5" w14:textId="77777777" w:rsidTr="00ED73C5">
        <w:tc>
          <w:tcPr>
            <w:tcW w:w="228" w:type="pct"/>
            <w:vAlign w:val="center"/>
          </w:tcPr>
          <w:p w14:paraId="432BE4B1" w14:textId="77777777"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72" w:type="pct"/>
            <w:gridSpan w:val="2"/>
            <w:vAlign w:val="center"/>
          </w:tcPr>
          <w:p w14:paraId="05F1205D" w14:textId="6DE43F6D" w:rsidR="00C6103C" w:rsidRDefault="00C6103C" w:rsidP="00E22A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22A3A" w:rsidRPr="00E22A3A">
              <w:rPr>
                <w:position w:val="-6"/>
              </w:rPr>
              <w:object w:dxaOrig="1380" w:dyaOrig="320" w14:anchorId="6284507C">
                <v:shape id="_x0000_i1489" type="#_x0000_t75" style="width:69pt;height:15.75pt" o:ole="">
                  <v:imagedata r:id="rId135" o:title=""/>
                </v:shape>
                <o:OLEObject Type="Embed" ProgID="Equation.DSMT4" ShapeID="_x0000_i1489" DrawAspect="Content" ObjectID="_1515133556" r:id="rId136"/>
              </w:object>
            </w:r>
          </w:p>
        </w:tc>
      </w:tr>
    </w:tbl>
    <w:p w14:paraId="6AF6AB08" w14:textId="77777777" w:rsidR="00C6103C" w:rsidRDefault="00C6103C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C6103C" w14:paraId="33A63CBC" w14:textId="77777777">
        <w:tc>
          <w:tcPr>
            <w:tcW w:w="5000" w:type="pct"/>
          </w:tcPr>
          <w:p w14:paraId="140C36FD" w14:textId="77777777" w:rsidR="00C6103C" w:rsidRDefault="00C6103C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C6103C" w14:paraId="1C01B6A4" w14:textId="77777777">
        <w:tc>
          <w:tcPr>
            <w:tcW w:w="5000" w:type="pct"/>
          </w:tcPr>
          <w:p w14:paraId="0B74D450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0A1EC42B" w14:textId="77777777">
        <w:tc>
          <w:tcPr>
            <w:tcW w:w="5000" w:type="pct"/>
          </w:tcPr>
          <w:p w14:paraId="08C86030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C6103C" w14:paraId="2D33C7B2" w14:textId="77777777">
        <w:tc>
          <w:tcPr>
            <w:tcW w:w="5000" w:type="pct"/>
          </w:tcPr>
          <w:p w14:paraId="595857F9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6 ‒ 30</w:t>
            </w:r>
          </w:p>
        </w:tc>
      </w:tr>
      <w:tr w:rsidR="00C6103C" w14:paraId="04A4CE0D" w14:textId="77777777">
        <w:tc>
          <w:tcPr>
            <w:tcW w:w="5000" w:type="pct"/>
          </w:tcPr>
          <w:p w14:paraId="3680C225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40 minutes for this section</w:t>
            </w:r>
          </w:p>
        </w:tc>
      </w:tr>
      <w:tr w:rsidR="00C6103C" w14:paraId="1F94E18E" w14:textId="77777777">
        <w:tc>
          <w:tcPr>
            <w:tcW w:w="5000" w:type="pct"/>
          </w:tcPr>
          <w:p w14:paraId="41817C93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1943119D" w14:textId="77777777">
        <w:tc>
          <w:tcPr>
            <w:tcW w:w="5000" w:type="pct"/>
          </w:tcPr>
          <w:p w14:paraId="2D9DC95F" w14:textId="77777777"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C6103C" w14:paraId="611AB2C0" w14:textId="77777777">
        <w:tc>
          <w:tcPr>
            <w:tcW w:w="5000" w:type="pct"/>
          </w:tcPr>
          <w:p w14:paraId="3D076E2E" w14:textId="77777777" w:rsidR="00C6103C" w:rsidRDefault="00C6103C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C6103C" w14:paraId="6AB17B34" w14:textId="77777777">
        <w:tc>
          <w:tcPr>
            <w:tcW w:w="5000" w:type="pct"/>
          </w:tcPr>
          <w:p w14:paraId="584859FF" w14:textId="77777777"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C6103C" w14:paraId="16D23FF5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35D0657D" w14:textId="77777777"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1AEC61CA" w14:textId="77777777" w:rsidR="00C6103C" w:rsidRDefault="00C6103C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5BE0D785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7970364E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0E049D1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77CBDF4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7900A1E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227E0BF4" w14:textId="77777777">
        <w:trPr>
          <w:cantSplit/>
        </w:trPr>
        <w:tc>
          <w:tcPr>
            <w:tcW w:w="534" w:type="dxa"/>
            <w:vAlign w:val="center"/>
          </w:tcPr>
          <w:p w14:paraId="5BB8F31D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1538BA8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D2189FD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AB7A691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332E9385" w14:textId="77777777">
        <w:trPr>
          <w:cantSplit/>
        </w:trPr>
        <w:tc>
          <w:tcPr>
            <w:tcW w:w="534" w:type="dxa"/>
            <w:vAlign w:val="center"/>
          </w:tcPr>
          <w:p w14:paraId="589D4C1B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257D980E" w14:textId="3D9F1993" w:rsidR="00C6103C" w:rsidRDefault="00485455" w:rsidP="00E22A3A">
            <w:pPr>
              <w:spacing w:before="40" w:after="40"/>
            </w:pPr>
            <w:r>
              <w:t xml:space="preserve">Evaluate </w:t>
            </w:r>
            <w:r w:rsidR="00E22A3A" w:rsidRPr="00E22A3A">
              <w:rPr>
                <w:position w:val="-28"/>
              </w:rPr>
              <w:object w:dxaOrig="1300" w:dyaOrig="720" w14:anchorId="787F2F29">
                <v:shape id="_x0000_i1495" type="#_x0000_t75" style="width:65.25pt;height:36pt" o:ole="">
                  <v:imagedata r:id="rId137" o:title=""/>
                </v:shape>
                <o:OLEObject Type="Embed" ProgID="Equation.DSMT4" ShapeID="_x0000_i1495" DrawAspect="Content" ObjectID="_1515133557" r:id="rId138"/>
              </w:object>
            </w:r>
            <w:r>
              <w:rPr>
                <w:b/>
              </w:rPr>
              <w:t xml:space="preserve"> </w:t>
            </w:r>
            <w:r>
              <w:t>correct to two decimal places.</w:t>
            </w:r>
          </w:p>
        </w:tc>
        <w:tc>
          <w:tcPr>
            <w:tcW w:w="992" w:type="dxa"/>
            <w:vAlign w:val="center"/>
          </w:tcPr>
          <w:p w14:paraId="5E3F084E" w14:textId="6D146106" w:rsidR="00C6103C" w:rsidRDefault="004854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2EF7750A" w14:textId="77777777">
        <w:trPr>
          <w:cantSplit/>
        </w:trPr>
        <w:tc>
          <w:tcPr>
            <w:tcW w:w="534" w:type="dxa"/>
            <w:vAlign w:val="center"/>
          </w:tcPr>
          <w:p w14:paraId="0893C361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7BB04E1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CB6FEC2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3583C35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B0A8E08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F19D6B1" w14:textId="77777777">
        <w:trPr>
          <w:cantSplit/>
        </w:trPr>
        <w:tc>
          <w:tcPr>
            <w:tcW w:w="534" w:type="dxa"/>
            <w:vAlign w:val="center"/>
          </w:tcPr>
          <w:p w14:paraId="6651D9F2" w14:textId="77777777"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D230688" w14:textId="493A396E" w:rsidR="00C6103C" w:rsidRDefault="00B4183D">
            <w:pPr>
              <w:spacing w:before="40" w:after="40"/>
            </w:pPr>
            <w:r>
              <w:t>Solve the following equations.</w:t>
            </w:r>
          </w:p>
        </w:tc>
        <w:tc>
          <w:tcPr>
            <w:tcW w:w="992" w:type="dxa"/>
            <w:vAlign w:val="center"/>
          </w:tcPr>
          <w:p w14:paraId="73BE85A4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31BA752" w14:textId="77777777">
        <w:trPr>
          <w:cantSplit/>
        </w:trPr>
        <w:tc>
          <w:tcPr>
            <w:tcW w:w="534" w:type="dxa"/>
            <w:vAlign w:val="center"/>
          </w:tcPr>
          <w:p w14:paraId="4D4E36B7" w14:textId="77777777" w:rsidR="00C6103C" w:rsidRDefault="00C6103C">
            <w:pPr>
              <w:spacing w:before="40" w:after="40"/>
            </w:pPr>
            <w:bookmarkStart w:id="4" w:name="OLE_LINK61"/>
            <w:bookmarkStart w:id="5" w:name="OLE_LINK62"/>
          </w:p>
        </w:tc>
        <w:tc>
          <w:tcPr>
            <w:tcW w:w="708" w:type="dxa"/>
            <w:vAlign w:val="center"/>
          </w:tcPr>
          <w:p w14:paraId="4C95F268" w14:textId="77777777" w:rsidR="00C6103C" w:rsidRDefault="00C6103C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2F815726" w14:textId="7D0616C3" w:rsidR="00C6103C" w:rsidRDefault="00E22A3A" w:rsidP="00E22A3A">
            <w:pPr>
              <w:spacing w:before="40" w:after="40"/>
            </w:pPr>
            <w:r w:rsidRPr="00E22A3A">
              <w:rPr>
                <w:position w:val="-10"/>
              </w:rPr>
              <w:object w:dxaOrig="1140" w:dyaOrig="320" w14:anchorId="63EDE0D7">
                <v:shape id="_x0000_i1503" type="#_x0000_t75" style="width:57pt;height:15.75pt" o:ole="">
                  <v:imagedata r:id="rId139" o:title=""/>
                </v:shape>
                <o:OLEObject Type="Embed" ProgID="Equation.DSMT4" ShapeID="_x0000_i1503" DrawAspect="Content" ObjectID="_1515133558" r:id="rId140"/>
              </w:object>
            </w:r>
            <w:r w:rsidR="00B4183D">
              <w:t xml:space="preserve"> </w:t>
            </w:r>
          </w:p>
        </w:tc>
        <w:tc>
          <w:tcPr>
            <w:tcW w:w="992" w:type="dxa"/>
            <w:vAlign w:val="center"/>
          </w:tcPr>
          <w:p w14:paraId="0FF91EB4" w14:textId="5CBB9F31" w:rsidR="00C6103C" w:rsidRDefault="00B4183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5455" w14:paraId="53A3F902" w14:textId="77777777" w:rsidTr="001A5019">
        <w:trPr>
          <w:cantSplit/>
        </w:trPr>
        <w:tc>
          <w:tcPr>
            <w:tcW w:w="534" w:type="dxa"/>
            <w:vAlign w:val="center"/>
          </w:tcPr>
          <w:p w14:paraId="18B800E6" w14:textId="77777777" w:rsidR="00485455" w:rsidRDefault="00485455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60745C7" w14:textId="77777777" w:rsidR="00485455" w:rsidRDefault="00485455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00CD569" w14:textId="77777777" w:rsidR="00485455" w:rsidRDefault="00485455" w:rsidP="001A501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763E91F" w14:textId="77777777" w:rsidR="00485455" w:rsidRDefault="00485455" w:rsidP="001A501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EF32B24" w14:textId="77777777" w:rsidR="00485455" w:rsidRDefault="00485455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1CAFEF6" w14:textId="77777777" w:rsidR="00485455" w:rsidRDefault="00485455" w:rsidP="001A5019">
            <w:pPr>
              <w:spacing w:before="40" w:after="40"/>
              <w:jc w:val="center"/>
              <w:rPr>
                <w:b/>
              </w:rPr>
            </w:pPr>
          </w:p>
        </w:tc>
      </w:tr>
      <w:tr w:rsidR="00B4183D" w14:paraId="0E698FB6" w14:textId="77777777" w:rsidTr="004741A5">
        <w:trPr>
          <w:cantSplit/>
        </w:trPr>
        <w:tc>
          <w:tcPr>
            <w:tcW w:w="534" w:type="dxa"/>
            <w:vAlign w:val="center"/>
          </w:tcPr>
          <w:p w14:paraId="292B534C" w14:textId="77777777" w:rsidR="00B4183D" w:rsidRDefault="00B4183D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E274919" w14:textId="089E7C66" w:rsidR="00B4183D" w:rsidRDefault="00B4183D" w:rsidP="004741A5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442C30A7" w14:textId="4F6152D2" w:rsidR="00B4183D" w:rsidRDefault="00E22A3A" w:rsidP="00E22A3A">
            <w:pPr>
              <w:spacing w:before="40" w:after="40"/>
            </w:pPr>
            <w:r w:rsidRPr="00E22A3A">
              <w:rPr>
                <w:position w:val="-6"/>
              </w:rPr>
              <w:object w:dxaOrig="1440" w:dyaOrig="279" w14:anchorId="633139A1">
                <v:shape id="_x0000_i1510" type="#_x0000_t75" style="width:1in;height:14.25pt" o:ole="">
                  <v:imagedata r:id="rId141" o:title=""/>
                </v:shape>
                <o:OLEObject Type="Embed" ProgID="Equation.DSMT4" ShapeID="_x0000_i1510" DrawAspect="Content" ObjectID="_1515133559" r:id="rId142"/>
              </w:object>
            </w:r>
            <w:r w:rsidR="00B4183D">
              <w:t xml:space="preserve"> </w:t>
            </w:r>
          </w:p>
        </w:tc>
        <w:tc>
          <w:tcPr>
            <w:tcW w:w="992" w:type="dxa"/>
            <w:vAlign w:val="center"/>
          </w:tcPr>
          <w:p w14:paraId="6E535826" w14:textId="24D6F684" w:rsidR="00B4183D" w:rsidRDefault="00B4183D" w:rsidP="00474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4183D" w14:paraId="0117D3D0" w14:textId="77777777" w:rsidTr="004741A5">
        <w:trPr>
          <w:cantSplit/>
        </w:trPr>
        <w:tc>
          <w:tcPr>
            <w:tcW w:w="534" w:type="dxa"/>
            <w:vAlign w:val="center"/>
          </w:tcPr>
          <w:p w14:paraId="02BAEDCC" w14:textId="77777777" w:rsidR="00B4183D" w:rsidRDefault="00B4183D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84152D2" w14:textId="77777777" w:rsidR="00B4183D" w:rsidRDefault="00B4183D" w:rsidP="004741A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D132678" w14:textId="77777777" w:rsidR="00B4183D" w:rsidRDefault="00B4183D" w:rsidP="004741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6" w:name="OLE_LINK110"/>
            <w:bookmarkStart w:id="7" w:name="OLE_LINK111"/>
          </w:p>
          <w:bookmarkEnd w:id="6"/>
          <w:bookmarkEnd w:id="7"/>
          <w:p w14:paraId="42B7B4D1" w14:textId="77777777" w:rsidR="00B4183D" w:rsidRDefault="00B4183D" w:rsidP="004741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C6A6278" w14:textId="77777777" w:rsidR="005B0C1C" w:rsidRDefault="005B0C1C" w:rsidP="005B0C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CA08CFF" w14:textId="77777777" w:rsidR="00B4183D" w:rsidRDefault="00B4183D" w:rsidP="004741A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64DC8A9" w14:textId="77777777" w:rsidR="00B4183D" w:rsidRDefault="00B4183D" w:rsidP="004741A5">
            <w:pPr>
              <w:spacing w:before="40" w:after="40"/>
              <w:jc w:val="center"/>
              <w:rPr>
                <w:b/>
              </w:rPr>
            </w:pPr>
          </w:p>
        </w:tc>
      </w:tr>
      <w:bookmarkEnd w:id="4"/>
      <w:bookmarkEnd w:id="5"/>
      <w:tr w:rsidR="00C6103C" w14:paraId="62ED2CA4" w14:textId="77777777" w:rsidTr="000D0892">
        <w:trPr>
          <w:cantSplit/>
        </w:trPr>
        <w:tc>
          <w:tcPr>
            <w:tcW w:w="534" w:type="dxa"/>
          </w:tcPr>
          <w:p w14:paraId="063D23A1" w14:textId="77777777" w:rsidR="00C6103C" w:rsidRDefault="00C6103C" w:rsidP="000D0892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728C80D9" w14:textId="06B1F95D" w:rsidR="00C6103C" w:rsidRDefault="000D0892" w:rsidP="000D0892">
            <w:pPr>
              <w:spacing w:before="40" w:after="40"/>
            </w:pPr>
            <w:r>
              <w:t xml:space="preserve">Zac sells cars where he is paid a retainer of $300 plus 3% of all sales. </w:t>
            </w:r>
          </w:p>
        </w:tc>
        <w:tc>
          <w:tcPr>
            <w:tcW w:w="992" w:type="dxa"/>
            <w:vAlign w:val="center"/>
          </w:tcPr>
          <w:p w14:paraId="1337E8DD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0D0892" w14:paraId="5BFBDEF4" w14:textId="77777777" w:rsidTr="00CD1859">
        <w:trPr>
          <w:cantSplit/>
        </w:trPr>
        <w:tc>
          <w:tcPr>
            <w:tcW w:w="534" w:type="dxa"/>
            <w:vAlign w:val="center"/>
          </w:tcPr>
          <w:p w14:paraId="3FD67EEC" w14:textId="77777777" w:rsidR="000D0892" w:rsidRDefault="000D089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2CFFA6E" w14:textId="77777777" w:rsidR="000D0892" w:rsidRDefault="000D089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1FC70782" w14:textId="526F9088" w:rsidR="000D0892" w:rsidRDefault="000D0892" w:rsidP="005A2059">
            <w:pPr>
              <w:spacing w:before="40" w:after="40"/>
            </w:pPr>
            <w:bookmarkStart w:id="8" w:name="OLE_LINK103"/>
            <w:bookmarkStart w:id="9" w:name="OLE_LINK104"/>
            <w:r>
              <w:t>How much does Zac get paid if</w:t>
            </w:r>
            <w:bookmarkEnd w:id="8"/>
            <w:bookmarkEnd w:id="9"/>
            <w:r>
              <w:t xml:space="preserve"> he s</w:t>
            </w:r>
            <w:r w:rsidR="005A2059">
              <w:t>old</w:t>
            </w:r>
            <w:r>
              <w:t xml:space="preserve"> no cars in the week?</w:t>
            </w:r>
          </w:p>
        </w:tc>
        <w:tc>
          <w:tcPr>
            <w:tcW w:w="992" w:type="dxa"/>
          </w:tcPr>
          <w:p w14:paraId="3177CCE3" w14:textId="1649B7BB" w:rsidR="000D0892" w:rsidRDefault="000D089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D0892" w14:paraId="18BDE17D" w14:textId="77777777">
        <w:trPr>
          <w:cantSplit/>
        </w:trPr>
        <w:tc>
          <w:tcPr>
            <w:tcW w:w="534" w:type="dxa"/>
            <w:vAlign w:val="center"/>
          </w:tcPr>
          <w:p w14:paraId="68A52336" w14:textId="77777777" w:rsidR="000D0892" w:rsidRDefault="000D089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244B007" w14:textId="77777777" w:rsidR="000D0892" w:rsidRDefault="000D089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021B51D" w14:textId="77777777" w:rsidR="000D0892" w:rsidRDefault="000D089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82DF8B1" w14:textId="77777777" w:rsidR="000D0892" w:rsidRDefault="000D089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6AA925D" w14:textId="77777777" w:rsidR="000D0892" w:rsidRDefault="000D0892">
            <w:pPr>
              <w:spacing w:before="40" w:after="40"/>
              <w:jc w:val="center"/>
              <w:rPr>
                <w:b/>
              </w:rPr>
            </w:pPr>
          </w:p>
        </w:tc>
      </w:tr>
      <w:tr w:rsidR="000D0892" w14:paraId="2EB94189" w14:textId="77777777" w:rsidTr="0063241D">
        <w:trPr>
          <w:cantSplit/>
        </w:trPr>
        <w:tc>
          <w:tcPr>
            <w:tcW w:w="534" w:type="dxa"/>
            <w:vAlign w:val="center"/>
          </w:tcPr>
          <w:p w14:paraId="7528B9D1" w14:textId="77777777" w:rsidR="000D0892" w:rsidRDefault="000D089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66D8F72" w14:textId="251A505C" w:rsidR="000D0892" w:rsidRDefault="000D0892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2424E075" w14:textId="06FAA0CE" w:rsidR="000D0892" w:rsidRDefault="000D0892" w:rsidP="005A2059">
            <w:pPr>
              <w:spacing w:before="40" w:after="40"/>
            </w:pPr>
            <w:r>
              <w:t>How much does Zac get paid if he s</w:t>
            </w:r>
            <w:r w:rsidR="005A2059">
              <w:t>old</w:t>
            </w:r>
            <w:r>
              <w:t xml:space="preserve"> a car worth $68 000?</w:t>
            </w:r>
          </w:p>
        </w:tc>
        <w:tc>
          <w:tcPr>
            <w:tcW w:w="992" w:type="dxa"/>
          </w:tcPr>
          <w:p w14:paraId="35C3AC64" w14:textId="11D1D2F6" w:rsidR="000D0892" w:rsidRDefault="000D089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D0892" w14:paraId="07075C29" w14:textId="77777777">
        <w:trPr>
          <w:cantSplit/>
        </w:trPr>
        <w:tc>
          <w:tcPr>
            <w:tcW w:w="534" w:type="dxa"/>
            <w:vAlign w:val="center"/>
          </w:tcPr>
          <w:p w14:paraId="1413EA02" w14:textId="77777777" w:rsidR="000D0892" w:rsidRDefault="000D089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B04FBE8" w14:textId="77777777" w:rsidR="000D0892" w:rsidRDefault="000D089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940E16C" w14:textId="77777777" w:rsidR="000D0892" w:rsidRDefault="000D089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0DDFBD0" w14:textId="77777777" w:rsidR="005B0C1C" w:rsidRDefault="005B0C1C" w:rsidP="005B0C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914ECE2" w14:textId="77777777" w:rsidR="000D0892" w:rsidRDefault="000D089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2D09596" w14:textId="77777777" w:rsidR="000D0892" w:rsidRDefault="000D0892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1F19E9B3" w14:textId="77777777" w:rsidR="00C6103C" w:rsidRDefault="00C6103C">
      <w:r>
        <w:br w:type="page"/>
      </w:r>
    </w:p>
    <w:p w14:paraId="402736F8" w14:textId="77777777" w:rsidR="00C6103C" w:rsidRDefault="00C6103C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1D5E0B1F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3B7491C0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7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2083B6F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0DCCC25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190717A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2A08E625" w14:textId="77777777">
        <w:trPr>
          <w:cantSplit/>
        </w:trPr>
        <w:tc>
          <w:tcPr>
            <w:tcW w:w="534" w:type="dxa"/>
            <w:vAlign w:val="center"/>
          </w:tcPr>
          <w:p w14:paraId="3BDD67C6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7E2EF29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7FDB9FC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BD4B3F6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1BFF52A5" w14:textId="77777777">
        <w:trPr>
          <w:cantSplit/>
        </w:trPr>
        <w:tc>
          <w:tcPr>
            <w:tcW w:w="534" w:type="dxa"/>
            <w:vAlign w:val="center"/>
          </w:tcPr>
          <w:p w14:paraId="3271E3FF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6447D36" w14:textId="1C81EB29" w:rsidR="00C6103C" w:rsidRDefault="00485455">
            <w:pPr>
              <w:spacing w:before="40" w:after="40"/>
            </w:pPr>
            <w:r>
              <w:t>Simplify</w:t>
            </w:r>
          </w:p>
        </w:tc>
        <w:tc>
          <w:tcPr>
            <w:tcW w:w="992" w:type="dxa"/>
            <w:vAlign w:val="center"/>
          </w:tcPr>
          <w:p w14:paraId="1C8456B6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2EFA65F3" w14:textId="77777777">
        <w:trPr>
          <w:cantSplit/>
        </w:trPr>
        <w:tc>
          <w:tcPr>
            <w:tcW w:w="534" w:type="dxa"/>
            <w:vAlign w:val="center"/>
          </w:tcPr>
          <w:p w14:paraId="2D124535" w14:textId="77777777" w:rsidR="00C6103C" w:rsidRDefault="00C6103C">
            <w:pPr>
              <w:spacing w:before="40" w:after="40"/>
            </w:pPr>
            <w:bookmarkStart w:id="10" w:name="OLE_LINK73"/>
            <w:bookmarkStart w:id="11" w:name="OLE_LINK74"/>
          </w:p>
        </w:tc>
        <w:tc>
          <w:tcPr>
            <w:tcW w:w="708" w:type="dxa"/>
            <w:vAlign w:val="center"/>
          </w:tcPr>
          <w:p w14:paraId="30F5BDC0" w14:textId="77777777" w:rsidR="00C6103C" w:rsidRDefault="00C6103C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E7D2AC4" w14:textId="4FB24085" w:rsidR="00C6103C" w:rsidRDefault="00E22A3A" w:rsidP="00E22A3A">
            <w:pPr>
              <w:spacing w:before="40" w:after="40"/>
            </w:pPr>
            <w:r w:rsidRPr="00E22A3A">
              <w:rPr>
                <w:position w:val="-10"/>
              </w:rPr>
              <w:object w:dxaOrig="1160" w:dyaOrig="360" w14:anchorId="3E393A93">
                <v:shape id="_x0000_i1515" type="#_x0000_t75" style="width:57.75pt;height:18pt" o:ole="">
                  <v:imagedata r:id="rId143" o:title=""/>
                </v:shape>
                <o:OLEObject Type="Embed" ProgID="Equation.DSMT4" ShapeID="_x0000_i1515" DrawAspect="Content" ObjectID="_1515133560" r:id="rId144"/>
              </w:object>
            </w:r>
          </w:p>
        </w:tc>
        <w:tc>
          <w:tcPr>
            <w:tcW w:w="992" w:type="dxa"/>
            <w:vAlign w:val="center"/>
          </w:tcPr>
          <w:p w14:paraId="02DE8E01" w14:textId="41ED5286" w:rsidR="00C6103C" w:rsidRDefault="007B3E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5455" w14:paraId="46294A51" w14:textId="77777777">
        <w:trPr>
          <w:cantSplit/>
        </w:trPr>
        <w:tc>
          <w:tcPr>
            <w:tcW w:w="534" w:type="dxa"/>
            <w:vAlign w:val="center"/>
          </w:tcPr>
          <w:p w14:paraId="1913ED1D" w14:textId="77777777" w:rsidR="00485455" w:rsidRDefault="00485455">
            <w:pPr>
              <w:spacing w:before="40" w:after="40"/>
            </w:pPr>
            <w:bookmarkStart w:id="12" w:name="OLE_LINK71"/>
            <w:bookmarkStart w:id="13" w:name="OLE_LINK72"/>
          </w:p>
        </w:tc>
        <w:tc>
          <w:tcPr>
            <w:tcW w:w="708" w:type="dxa"/>
            <w:vAlign w:val="center"/>
          </w:tcPr>
          <w:p w14:paraId="2C7C41B6" w14:textId="77777777" w:rsidR="00485455" w:rsidRDefault="0048545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ACE72B8" w14:textId="77777777" w:rsidR="00485455" w:rsidRDefault="00485455" w:rsidP="005E46E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D13CAC5" w14:textId="77777777" w:rsidR="00485455" w:rsidRDefault="00485455" w:rsidP="005E46E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5F1A43B" w14:textId="77777777" w:rsidR="00485455" w:rsidRDefault="0048545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2363F5B" w14:textId="77777777" w:rsidR="00485455" w:rsidRDefault="00485455">
            <w:pPr>
              <w:spacing w:before="40" w:after="40"/>
              <w:jc w:val="center"/>
              <w:rPr>
                <w:b/>
              </w:rPr>
            </w:pPr>
          </w:p>
        </w:tc>
      </w:tr>
      <w:tr w:rsidR="007B3EA1" w14:paraId="4B21F21D" w14:textId="77777777" w:rsidTr="001A5019">
        <w:trPr>
          <w:cantSplit/>
        </w:trPr>
        <w:tc>
          <w:tcPr>
            <w:tcW w:w="534" w:type="dxa"/>
            <w:vAlign w:val="center"/>
          </w:tcPr>
          <w:p w14:paraId="14D11274" w14:textId="77777777" w:rsidR="007B3EA1" w:rsidRDefault="007B3EA1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3BDBB0B" w14:textId="3DBE2999" w:rsidR="007B3EA1" w:rsidRDefault="007B3EA1" w:rsidP="001A5019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10BD5E3E" w14:textId="4AFA56D6" w:rsidR="007B3EA1" w:rsidRDefault="00E22A3A" w:rsidP="00E22A3A">
            <w:pPr>
              <w:spacing w:before="40" w:after="40"/>
            </w:pPr>
            <w:r w:rsidRPr="00E22A3A">
              <w:rPr>
                <w:position w:val="-6"/>
              </w:rPr>
              <w:object w:dxaOrig="1380" w:dyaOrig="320" w14:anchorId="4A46AB90">
                <v:shape id="_x0000_i1520" type="#_x0000_t75" style="width:69pt;height:15.75pt" o:ole="">
                  <v:imagedata r:id="rId145" o:title=""/>
                </v:shape>
                <o:OLEObject Type="Embed" ProgID="Equation.DSMT4" ShapeID="_x0000_i1520" DrawAspect="Content" ObjectID="_1515133561" r:id="rId146"/>
              </w:object>
            </w:r>
          </w:p>
        </w:tc>
        <w:tc>
          <w:tcPr>
            <w:tcW w:w="992" w:type="dxa"/>
            <w:vAlign w:val="center"/>
          </w:tcPr>
          <w:p w14:paraId="4BD5260F" w14:textId="2A600D5C" w:rsidR="007B3EA1" w:rsidRDefault="007B3EA1" w:rsidP="001A501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EA1" w14:paraId="60878F28" w14:textId="77777777" w:rsidTr="001A5019">
        <w:trPr>
          <w:cantSplit/>
        </w:trPr>
        <w:tc>
          <w:tcPr>
            <w:tcW w:w="534" w:type="dxa"/>
            <w:vAlign w:val="center"/>
          </w:tcPr>
          <w:p w14:paraId="705230D4" w14:textId="77777777" w:rsidR="007B3EA1" w:rsidRDefault="007B3EA1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C281D3E" w14:textId="77777777" w:rsidR="007B3EA1" w:rsidRDefault="007B3EA1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9F6A079" w14:textId="77777777" w:rsidR="007B3EA1" w:rsidRDefault="007B3EA1" w:rsidP="001A501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57730B4" w14:textId="77777777" w:rsidR="007B3EA1" w:rsidRDefault="007B3EA1" w:rsidP="001A501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8942EB4" w14:textId="77777777" w:rsidR="007B3EA1" w:rsidRDefault="007B3EA1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7D0638B" w14:textId="77777777" w:rsidR="007B3EA1" w:rsidRDefault="007B3EA1" w:rsidP="001A5019">
            <w:pPr>
              <w:spacing w:before="40" w:after="40"/>
              <w:jc w:val="center"/>
              <w:rPr>
                <w:b/>
              </w:rPr>
            </w:pPr>
          </w:p>
        </w:tc>
      </w:tr>
      <w:bookmarkEnd w:id="12"/>
      <w:bookmarkEnd w:id="13"/>
      <w:bookmarkEnd w:id="10"/>
      <w:bookmarkEnd w:id="11"/>
      <w:tr w:rsidR="00485455" w14:paraId="38B5DEF7" w14:textId="77777777">
        <w:trPr>
          <w:cantSplit/>
        </w:trPr>
        <w:tc>
          <w:tcPr>
            <w:tcW w:w="534" w:type="dxa"/>
            <w:vAlign w:val="center"/>
          </w:tcPr>
          <w:p w14:paraId="52989941" w14:textId="77777777" w:rsidR="00485455" w:rsidRDefault="00485455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33C2389" w14:textId="59DF0648" w:rsidR="00485455" w:rsidRDefault="007E7089">
            <w:pPr>
              <w:spacing w:before="40" w:after="40"/>
            </w:pPr>
            <w:r>
              <w:t>Find the surface</w:t>
            </w:r>
            <w:r w:rsidR="001C5836">
              <w:t xml:space="preserve"> area of this cylinder.</w:t>
            </w:r>
            <w:r w:rsidR="000E65A5">
              <w:t xml:space="preserve"> Answer correct to two decimal places.</w:t>
            </w:r>
          </w:p>
        </w:tc>
        <w:tc>
          <w:tcPr>
            <w:tcW w:w="992" w:type="dxa"/>
            <w:vAlign w:val="center"/>
          </w:tcPr>
          <w:p w14:paraId="752C1F33" w14:textId="501979EB" w:rsidR="00485455" w:rsidRDefault="000E65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C5836" w14:paraId="6F713DED" w14:textId="77777777" w:rsidTr="000E65A5">
        <w:trPr>
          <w:cantSplit/>
          <w:trHeight w:val="1954"/>
        </w:trPr>
        <w:tc>
          <w:tcPr>
            <w:tcW w:w="534" w:type="dxa"/>
            <w:vAlign w:val="center"/>
          </w:tcPr>
          <w:p w14:paraId="517E4378" w14:textId="77777777" w:rsidR="001C5836" w:rsidRDefault="001C5836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3EF3007" w14:textId="59A61904" w:rsidR="001C5836" w:rsidRDefault="001C5836" w:rsidP="001C5836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541AA60A" wp14:editId="29EAFEB3">
                  <wp:extent cx="2456688" cy="985266"/>
                  <wp:effectExtent l="0" t="0" r="7620" b="571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6688" cy="985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3A1269CA" w14:textId="77777777" w:rsidR="001C5836" w:rsidRDefault="001C5836">
            <w:pPr>
              <w:spacing w:before="40" w:after="40"/>
              <w:jc w:val="center"/>
              <w:rPr>
                <w:b/>
              </w:rPr>
            </w:pPr>
          </w:p>
        </w:tc>
      </w:tr>
      <w:tr w:rsidR="001C5836" w14:paraId="3AD562DE" w14:textId="77777777" w:rsidTr="00060EA5">
        <w:trPr>
          <w:cantSplit/>
        </w:trPr>
        <w:tc>
          <w:tcPr>
            <w:tcW w:w="534" w:type="dxa"/>
            <w:vAlign w:val="center"/>
          </w:tcPr>
          <w:p w14:paraId="2B90288C" w14:textId="77777777" w:rsidR="001C5836" w:rsidRDefault="001C5836" w:rsidP="00060EA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47044CC" w14:textId="77777777" w:rsidR="001C5836" w:rsidRDefault="001C5836" w:rsidP="00060E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4" w:name="OLE_LINK43"/>
            <w:bookmarkStart w:id="15" w:name="OLE_LINK44"/>
          </w:p>
          <w:p w14:paraId="720C19F4" w14:textId="77777777" w:rsidR="001C5836" w:rsidRDefault="001C5836" w:rsidP="00060E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4"/>
          <w:bookmarkEnd w:id="15"/>
          <w:p w14:paraId="554C894B" w14:textId="77777777" w:rsidR="001C5836" w:rsidRDefault="001C5836" w:rsidP="00060EA5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43BF290" w14:textId="77777777" w:rsidR="001C5836" w:rsidRDefault="001C5836" w:rsidP="00060EA5">
            <w:pPr>
              <w:spacing w:before="40" w:after="40"/>
              <w:jc w:val="center"/>
              <w:rPr>
                <w:b/>
              </w:rPr>
            </w:pPr>
          </w:p>
        </w:tc>
      </w:tr>
      <w:tr w:rsidR="00485455" w14:paraId="64BE20F2" w14:textId="77777777" w:rsidTr="0050299A">
        <w:trPr>
          <w:cantSplit/>
          <w:trHeight w:val="2553"/>
        </w:trPr>
        <w:tc>
          <w:tcPr>
            <w:tcW w:w="534" w:type="dxa"/>
          </w:tcPr>
          <w:p w14:paraId="386256E2" w14:textId="77777777" w:rsidR="00485455" w:rsidRDefault="00485455" w:rsidP="00E33988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2FABE648" w14:textId="5408A92B" w:rsidR="00485455" w:rsidRDefault="00E33988" w:rsidP="00E33988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6B4EC763" wp14:editId="468AA6D0">
                  <wp:extent cx="2633472" cy="1524000"/>
                  <wp:effectExtent l="0" t="0" r="825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3472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70AE2B40" w14:textId="77777777" w:rsidR="00485455" w:rsidRDefault="00485455">
            <w:pPr>
              <w:spacing w:before="40" w:after="40"/>
              <w:jc w:val="center"/>
              <w:rPr>
                <w:b/>
              </w:rPr>
            </w:pPr>
          </w:p>
        </w:tc>
      </w:tr>
      <w:tr w:rsidR="00485455" w14:paraId="7A316006" w14:textId="77777777">
        <w:trPr>
          <w:cantSplit/>
        </w:trPr>
        <w:tc>
          <w:tcPr>
            <w:tcW w:w="534" w:type="dxa"/>
            <w:vAlign w:val="center"/>
          </w:tcPr>
          <w:p w14:paraId="6D02D6ED" w14:textId="77777777" w:rsidR="00485455" w:rsidRDefault="0048545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0FC3B55" w14:textId="77777777" w:rsidR="00485455" w:rsidRDefault="00485455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77D01D3" w14:textId="20FF9190" w:rsidR="00485455" w:rsidRDefault="00E33988" w:rsidP="00E22A3A">
            <w:pPr>
              <w:spacing w:before="40" w:after="40"/>
            </w:pPr>
            <w:r>
              <w:t xml:space="preserve">Why is </w:t>
            </w:r>
            <w:r w:rsidR="00E22A3A" w:rsidRPr="00E22A3A">
              <w:rPr>
                <w:position w:val="-6"/>
              </w:rPr>
              <w:object w:dxaOrig="680" w:dyaOrig="279" w14:anchorId="3C9D3575">
                <v:shape id="_x0000_i1526" type="#_x0000_t75" style="width:33.75pt;height:14.25pt" o:ole="">
                  <v:imagedata r:id="rId149" o:title=""/>
                </v:shape>
                <o:OLEObject Type="Embed" ProgID="Equation.DSMT4" ShapeID="_x0000_i1526" DrawAspect="Content" ObjectID="_1515133562" r:id="rId150"/>
              </w:object>
            </w:r>
            <w:r>
              <w:t xml:space="preserve"> similar to </w:t>
            </w:r>
            <w:r w:rsidR="00E22A3A" w:rsidRPr="00E22A3A">
              <w:rPr>
                <w:position w:val="-6"/>
              </w:rPr>
              <w:object w:dxaOrig="720" w:dyaOrig="279" w14:anchorId="05B9941A">
                <v:shape id="_x0000_i1534" type="#_x0000_t75" style="width:36pt;height:14.25pt" o:ole="">
                  <v:imagedata r:id="rId151" o:title=""/>
                </v:shape>
                <o:OLEObject Type="Embed" ProgID="Equation.DSMT4" ShapeID="_x0000_i1534" DrawAspect="Content" ObjectID="_1515133563" r:id="rId152"/>
              </w:object>
            </w:r>
            <w:r>
              <w:t>?</w:t>
            </w:r>
          </w:p>
        </w:tc>
        <w:tc>
          <w:tcPr>
            <w:tcW w:w="992" w:type="dxa"/>
            <w:vAlign w:val="center"/>
          </w:tcPr>
          <w:p w14:paraId="61BBBC3D" w14:textId="7ECE462F" w:rsidR="00485455" w:rsidRDefault="00E3398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5455" w14:paraId="652A0969" w14:textId="77777777" w:rsidTr="001A5019">
        <w:trPr>
          <w:cantSplit/>
        </w:trPr>
        <w:tc>
          <w:tcPr>
            <w:tcW w:w="534" w:type="dxa"/>
            <w:vAlign w:val="center"/>
          </w:tcPr>
          <w:p w14:paraId="3B3AF7AE" w14:textId="77777777" w:rsidR="00485455" w:rsidRDefault="00485455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03CA7C0" w14:textId="77777777" w:rsidR="00485455" w:rsidRDefault="00485455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1FC4CEA" w14:textId="77777777" w:rsidR="00485455" w:rsidRDefault="00485455" w:rsidP="001A501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6" w:name="OLE_LINK25"/>
            <w:bookmarkStart w:id="17" w:name="OLE_LINK26"/>
          </w:p>
          <w:p w14:paraId="171F7085" w14:textId="77777777" w:rsidR="00485455" w:rsidRDefault="00485455" w:rsidP="001A501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6"/>
          <w:bookmarkEnd w:id="17"/>
          <w:p w14:paraId="2C2C6B0B" w14:textId="77777777" w:rsidR="00485455" w:rsidRDefault="00485455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F135ED6" w14:textId="77777777" w:rsidR="00485455" w:rsidRDefault="00485455" w:rsidP="001A5019">
            <w:pPr>
              <w:spacing w:before="40" w:after="40"/>
              <w:jc w:val="center"/>
              <w:rPr>
                <w:b/>
              </w:rPr>
            </w:pPr>
          </w:p>
        </w:tc>
      </w:tr>
      <w:tr w:rsidR="000E65A5" w14:paraId="5CC050CF" w14:textId="77777777" w:rsidTr="00ED7509">
        <w:trPr>
          <w:cantSplit/>
        </w:trPr>
        <w:tc>
          <w:tcPr>
            <w:tcW w:w="534" w:type="dxa"/>
            <w:vAlign w:val="center"/>
          </w:tcPr>
          <w:p w14:paraId="2272AD38" w14:textId="77777777" w:rsidR="000E65A5" w:rsidRDefault="000E65A5" w:rsidP="00ED750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46C0ECB" w14:textId="45BEFDFB" w:rsidR="000E65A5" w:rsidRDefault="000E65A5" w:rsidP="00ED7509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6080463B" w14:textId="656D1CF2" w:rsidR="000E65A5" w:rsidRPr="00E33988" w:rsidRDefault="00E33988" w:rsidP="00ED7509">
            <w:pPr>
              <w:spacing w:before="40" w:after="40"/>
            </w:pPr>
            <w:r>
              <w:t xml:space="preserve">Find the value of </w:t>
            </w:r>
            <w:r>
              <w:rPr>
                <w:i/>
              </w:rPr>
              <w:t>x</w:t>
            </w:r>
            <w:r w:rsidR="005A2059">
              <w:t>.</w:t>
            </w:r>
          </w:p>
        </w:tc>
        <w:tc>
          <w:tcPr>
            <w:tcW w:w="992" w:type="dxa"/>
            <w:vAlign w:val="center"/>
          </w:tcPr>
          <w:p w14:paraId="34132006" w14:textId="686F9C52" w:rsidR="000E65A5" w:rsidRDefault="00E33988" w:rsidP="00ED750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E65A5" w14:paraId="20B7C9A2" w14:textId="77777777" w:rsidTr="00ED7509">
        <w:trPr>
          <w:cantSplit/>
        </w:trPr>
        <w:tc>
          <w:tcPr>
            <w:tcW w:w="534" w:type="dxa"/>
            <w:vAlign w:val="center"/>
          </w:tcPr>
          <w:p w14:paraId="58E8EBBD" w14:textId="77777777" w:rsidR="000E65A5" w:rsidRDefault="000E65A5" w:rsidP="00ED750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AA8A9FE" w14:textId="77777777" w:rsidR="000E65A5" w:rsidRDefault="000E65A5" w:rsidP="00ED750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38E6A8A" w14:textId="77777777" w:rsidR="000E65A5" w:rsidRDefault="000E65A5" w:rsidP="00ED750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999EDF2" w14:textId="77777777" w:rsidR="000E65A5" w:rsidRDefault="000E65A5" w:rsidP="00ED750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14A5780" w14:textId="77777777" w:rsidR="000E65A5" w:rsidRDefault="000E65A5" w:rsidP="00ED750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C0B8345" w14:textId="77777777" w:rsidR="000E65A5" w:rsidRDefault="000E65A5" w:rsidP="00ED7509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1D32E619" w14:textId="77777777" w:rsidR="00C6103C" w:rsidRDefault="00C6103C">
      <w:r>
        <w:br w:type="page"/>
      </w:r>
    </w:p>
    <w:tbl>
      <w:tblPr>
        <w:tblW w:w="0" w:type="auto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531BD7C6" w14:textId="77777777" w:rsidTr="004E6819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44B216F6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8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7F27B8F3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31EF3D76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215A305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137A601D" w14:textId="77777777" w:rsidTr="004E6819">
        <w:trPr>
          <w:cantSplit/>
        </w:trPr>
        <w:tc>
          <w:tcPr>
            <w:tcW w:w="534" w:type="dxa"/>
            <w:vAlign w:val="center"/>
          </w:tcPr>
          <w:p w14:paraId="6E31A26A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130B466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4855225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9AD2BE9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8808F53" w14:textId="77777777" w:rsidTr="00CE5BA7">
        <w:trPr>
          <w:cantSplit/>
        </w:trPr>
        <w:tc>
          <w:tcPr>
            <w:tcW w:w="534" w:type="dxa"/>
          </w:tcPr>
          <w:p w14:paraId="58C6038A" w14:textId="77777777" w:rsidR="00C6103C" w:rsidRDefault="00C6103C" w:rsidP="00CE5BA7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3F829827" w14:textId="13FCD74A" w:rsidR="00C6103C" w:rsidRDefault="00C6591F">
            <w:pPr>
              <w:spacing w:before="40" w:after="40"/>
            </w:pPr>
            <w:r>
              <w:t>The table below shows how many females and males among 85 students are right-handed or left-handed.</w:t>
            </w:r>
          </w:p>
        </w:tc>
        <w:tc>
          <w:tcPr>
            <w:tcW w:w="992" w:type="dxa"/>
            <w:vAlign w:val="center"/>
          </w:tcPr>
          <w:p w14:paraId="1013F3E7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591F" w14:paraId="685F1CEE" w14:textId="77777777" w:rsidTr="00285EB3">
        <w:trPr>
          <w:cantSplit/>
          <w:trHeight w:val="2484"/>
        </w:trPr>
        <w:tc>
          <w:tcPr>
            <w:tcW w:w="534" w:type="dxa"/>
            <w:vAlign w:val="center"/>
          </w:tcPr>
          <w:p w14:paraId="08197FB1" w14:textId="77777777" w:rsidR="00C6591F" w:rsidRDefault="00C6591F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C24BAB0" w14:textId="77777777" w:rsidR="00C6591F" w:rsidRDefault="00C6591F">
            <w:pPr>
              <w:spacing w:before="40" w:after="40"/>
            </w:pPr>
          </w:p>
          <w:tbl>
            <w:tblPr>
              <w:tblStyle w:val="TableGrid"/>
              <w:tblpPr w:leftFromText="180" w:rightFromText="180" w:vertAnchor="page" w:horzAnchor="page" w:tblpX="1635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963"/>
              <w:gridCol w:w="1483"/>
              <w:gridCol w:w="1630"/>
              <w:gridCol w:w="763"/>
            </w:tblGrid>
            <w:tr w:rsidR="004E6819" w14:paraId="4BE7A345" w14:textId="77777777" w:rsidTr="004E6819">
              <w:tc>
                <w:tcPr>
                  <w:tcW w:w="0" w:type="auto"/>
                </w:tcPr>
                <w:p w14:paraId="3FDF0B1F" w14:textId="77777777" w:rsidR="004E6819" w:rsidRDefault="004E6819" w:rsidP="00285EB3">
                  <w:pPr>
                    <w:spacing w:before="100" w:after="100"/>
                  </w:pPr>
                </w:p>
              </w:tc>
              <w:tc>
                <w:tcPr>
                  <w:tcW w:w="0" w:type="auto"/>
                  <w:vAlign w:val="center"/>
                </w:tcPr>
                <w:p w14:paraId="6ABA6CCA" w14:textId="516C0D4D" w:rsidR="004E6819" w:rsidRPr="004E6819" w:rsidRDefault="004E6819" w:rsidP="00285EB3">
                  <w:pPr>
                    <w:spacing w:before="100" w:after="100"/>
                    <w:jc w:val="center"/>
                    <w:rPr>
                      <w:b/>
                    </w:rPr>
                  </w:pPr>
                  <w:r w:rsidRPr="004E6819">
                    <w:rPr>
                      <w:b/>
                    </w:rPr>
                    <w:t>Left-handed</w:t>
                  </w:r>
                </w:p>
              </w:tc>
              <w:tc>
                <w:tcPr>
                  <w:tcW w:w="0" w:type="auto"/>
                  <w:vAlign w:val="center"/>
                </w:tcPr>
                <w:p w14:paraId="0CEC7AFF" w14:textId="39472FD8" w:rsidR="004E6819" w:rsidRPr="004E6819" w:rsidRDefault="004E6819" w:rsidP="00285EB3">
                  <w:pPr>
                    <w:spacing w:before="100" w:after="100"/>
                    <w:jc w:val="center"/>
                    <w:rPr>
                      <w:b/>
                    </w:rPr>
                  </w:pPr>
                  <w:r w:rsidRPr="004E6819">
                    <w:rPr>
                      <w:b/>
                    </w:rPr>
                    <w:t>Right-handed</w:t>
                  </w:r>
                </w:p>
              </w:tc>
              <w:tc>
                <w:tcPr>
                  <w:tcW w:w="0" w:type="auto"/>
                  <w:vAlign w:val="center"/>
                </w:tcPr>
                <w:p w14:paraId="6737348B" w14:textId="7B034862" w:rsidR="004E6819" w:rsidRPr="004E6819" w:rsidRDefault="004E6819" w:rsidP="00285EB3">
                  <w:pPr>
                    <w:spacing w:before="100" w:after="100"/>
                    <w:jc w:val="center"/>
                    <w:rPr>
                      <w:b/>
                    </w:rPr>
                  </w:pPr>
                  <w:r w:rsidRPr="004E6819">
                    <w:rPr>
                      <w:b/>
                    </w:rPr>
                    <w:t>Total</w:t>
                  </w:r>
                </w:p>
              </w:tc>
            </w:tr>
            <w:tr w:rsidR="004E6819" w14:paraId="4B849E59" w14:textId="77777777" w:rsidTr="004E6819">
              <w:tc>
                <w:tcPr>
                  <w:tcW w:w="0" w:type="auto"/>
                  <w:vAlign w:val="center"/>
                </w:tcPr>
                <w:p w14:paraId="079FA8CB" w14:textId="39BBA3F5" w:rsidR="004E6819" w:rsidRPr="004E6819" w:rsidRDefault="004E6819" w:rsidP="00285EB3">
                  <w:pPr>
                    <w:spacing w:before="100" w:after="100"/>
                    <w:rPr>
                      <w:b/>
                    </w:rPr>
                  </w:pPr>
                  <w:r w:rsidRPr="004E6819">
                    <w:rPr>
                      <w:b/>
                    </w:rPr>
                    <w:t>Male</w:t>
                  </w:r>
                </w:p>
              </w:tc>
              <w:tc>
                <w:tcPr>
                  <w:tcW w:w="0" w:type="auto"/>
                  <w:vAlign w:val="center"/>
                </w:tcPr>
                <w:p w14:paraId="131B17F1" w14:textId="483ADF3D" w:rsidR="004E6819" w:rsidRDefault="004E6819" w:rsidP="00285EB3">
                  <w:pPr>
                    <w:spacing w:before="100" w:after="100"/>
                    <w:jc w:val="center"/>
                  </w:pPr>
                  <w:r>
                    <w:t>7</w:t>
                  </w:r>
                </w:p>
              </w:tc>
              <w:tc>
                <w:tcPr>
                  <w:tcW w:w="0" w:type="auto"/>
                  <w:vAlign w:val="center"/>
                </w:tcPr>
                <w:p w14:paraId="117221C4" w14:textId="1593141C" w:rsidR="004E6819" w:rsidRDefault="004E6819" w:rsidP="00285EB3">
                  <w:pPr>
                    <w:spacing w:before="100" w:after="100"/>
                    <w:jc w:val="center"/>
                  </w:pPr>
                  <w:r>
                    <w:t>33</w:t>
                  </w:r>
                </w:p>
              </w:tc>
              <w:tc>
                <w:tcPr>
                  <w:tcW w:w="0" w:type="auto"/>
                  <w:vAlign w:val="center"/>
                </w:tcPr>
                <w:p w14:paraId="62860BEE" w14:textId="46772DB2" w:rsidR="004E6819" w:rsidRDefault="004E6819" w:rsidP="00285EB3">
                  <w:pPr>
                    <w:spacing w:before="100" w:after="100"/>
                    <w:jc w:val="center"/>
                  </w:pPr>
                  <w:r>
                    <w:t>40</w:t>
                  </w:r>
                </w:p>
              </w:tc>
            </w:tr>
            <w:tr w:rsidR="004E6819" w14:paraId="68F0A77A" w14:textId="77777777" w:rsidTr="004E6819">
              <w:tc>
                <w:tcPr>
                  <w:tcW w:w="0" w:type="auto"/>
                  <w:vAlign w:val="center"/>
                </w:tcPr>
                <w:p w14:paraId="106F61B1" w14:textId="6E8DCFDC" w:rsidR="004E6819" w:rsidRPr="004E6819" w:rsidRDefault="004E6819" w:rsidP="00285EB3">
                  <w:pPr>
                    <w:spacing w:before="100" w:after="100"/>
                    <w:rPr>
                      <w:b/>
                    </w:rPr>
                  </w:pPr>
                  <w:r w:rsidRPr="004E6819">
                    <w:rPr>
                      <w:b/>
                    </w:rPr>
                    <w:t>Female</w:t>
                  </w:r>
                </w:p>
              </w:tc>
              <w:tc>
                <w:tcPr>
                  <w:tcW w:w="0" w:type="auto"/>
                  <w:vAlign w:val="center"/>
                </w:tcPr>
                <w:p w14:paraId="1C036BB1" w14:textId="6520CFFE" w:rsidR="004E6819" w:rsidRDefault="004E6819" w:rsidP="00285EB3">
                  <w:pPr>
                    <w:spacing w:before="100" w:after="100"/>
                    <w:jc w:val="center"/>
                  </w:pPr>
                  <w: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14:paraId="4A47151B" w14:textId="36D8244E" w:rsidR="004E6819" w:rsidRDefault="004E6819" w:rsidP="00285EB3">
                  <w:pPr>
                    <w:spacing w:before="100" w:after="100"/>
                    <w:jc w:val="center"/>
                  </w:pPr>
                  <w:r>
                    <w:t>41</w:t>
                  </w:r>
                </w:p>
              </w:tc>
              <w:tc>
                <w:tcPr>
                  <w:tcW w:w="0" w:type="auto"/>
                  <w:vAlign w:val="center"/>
                </w:tcPr>
                <w:p w14:paraId="2401824E" w14:textId="1CF5A6CB" w:rsidR="004E6819" w:rsidRDefault="004E6819" w:rsidP="00285EB3">
                  <w:pPr>
                    <w:spacing w:before="100" w:after="100"/>
                    <w:jc w:val="center"/>
                  </w:pPr>
                  <w:r>
                    <w:t>45</w:t>
                  </w:r>
                </w:p>
              </w:tc>
            </w:tr>
            <w:tr w:rsidR="004E6819" w14:paraId="23775948" w14:textId="77777777" w:rsidTr="004E6819">
              <w:tc>
                <w:tcPr>
                  <w:tcW w:w="0" w:type="auto"/>
                  <w:vAlign w:val="center"/>
                </w:tcPr>
                <w:p w14:paraId="7355D58C" w14:textId="47FCCC6A" w:rsidR="004E6819" w:rsidRPr="004E6819" w:rsidRDefault="004E6819" w:rsidP="00285EB3">
                  <w:pPr>
                    <w:spacing w:before="100" w:after="100"/>
                    <w:rPr>
                      <w:b/>
                    </w:rPr>
                  </w:pPr>
                  <w:r w:rsidRPr="004E6819">
                    <w:rPr>
                      <w:b/>
                    </w:rPr>
                    <w:t>Total</w:t>
                  </w:r>
                </w:p>
              </w:tc>
              <w:tc>
                <w:tcPr>
                  <w:tcW w:w="0" w:type="auto"/>
                  <w:vAlign w:val="center"/>
                </w:tcPr>
                <w:p w14:paraId="3EEE6115" w14:textId="170C8726" w:rsidR="004E6819" w:rsidRDefault="004E6819" w:rsidP="00285EB3">
                  <w:pPr>
                    <w:spacing w:before="100" w:after="100"/>
                    <w:jc w:val="center"/>
                  </w:pPr>
                  <w:r>
                    <w:t>11</w:t>
                  </w:r>
                </w:p>
              </w:tc>
              <w:tc>
                <w:tcPr>
                  <w:tcW w:w="0" w:type="auto"/>
                  <w:vAlign w:val="center"/>
                </w:tcPr>
                <w:p w14:paraId="5A0F3AF8" w14:textId="56A988A2" w:rsidR="004E6819" w:rsidRDefault="004E6819" w:rsidP="00285EB3">
                  <w:pPr>
                    <w:spacing w:before="100" w:after="100"/>
                    <w:jc w:val="center"/>
                  </w:pPr>
                  <w:r>
                    <w:t>74</w:t>
                  </w:r>
                </w:p>
              </w:tc>
              <w:tc>
                <w:tcPr>
                  <w:tcW w:w="0" w:type="auto"/>
                  <w:vAlign w:val="center"/>
                </w:tcPr>
                <w:p w14:paraId="15561BDB" w14:textId="40EB81CC" w:rsidR="004E6819" w:rsidRDefault="004E6819" w:rsidP="00285EB3">
                  <w:pPr>
                    <w:spacing w:before="100" w:after="100"/>
                    <w:jc w:val="center"/>
                  </w:pPr>
                  <w:r>
                    <w:t>85</w:t>
                  </w:r>
                </w:p>
              </w:tc>
            </w:tr>
          </w:tbl>
          <w:p w14:paraId="5544597B" w14:textId="77777777" w:rsidR="004E6819" w:rsidRDefault="004E68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A2995A8" w14:textId="77777777" w:rsidR="00C6591F" w:rsidRDefault="00C6591F">
            <w:pPr>
              <w:spacing w:before="40" w:after="40"/>
              <w:jc w:val="center"/>
              <w:rPr>
                <w:b/>
              </w:rPr>
            </w:pPr>
          </w:p>
        </w:tc>
      </w:tr>
      <w:tr w:rsidR="00C6591F" w14:paraId="1320DD77" w14:textId="77777777" w:rsidTr="004E6819">
        <w:trPr>
          <w:cantSplit/>
        </w:trPr>
        <w:tc>
          <w:tcPr>
            <w:tcW w:w="534" w:type="dxa"/>
            <w:vAlign w:val="center"/>
          </w:tcPr>
          <w:p w14:paraId="7F756694" w14:textId="77777777" w:rsidR="00C6591F" w:rsidRDefault="00C6591F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5ED34A0" w14:textId="77777777" w:rsidR="00C6591F" w:rsidRDefault="00C6591F" w:rsidP="004741A5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808B785" w14:textId="1D0881CF" w:rsidR="00C6591F" w:rsidRDefault="00C6591F" w:rsidP="00CE5BA7">
            <w:pPr>
              <w:spacing w:before="40" w:after="40"/>
            </w:pPr>
            <w:bookmarkStart w:id="18" w:name="OLE_LINK8"/>
            <w:bookmarkStart w:id="19" w:name="OLE_LINK9"/>
            <w:r>
              <w:t xml:space="preserve">What is the probability of selecting </w:t>
            </w:r>
            <w:r w:rsidR="005A2059">
              <w:t xml:space="preserve">a </w:t>
            </w:r>
            <w:r w:rsidR="00CE5BA7">
              <w:t>female student</w:t>
            </w:r>
            <w:r>
              <w:t>?</w:t>
            </w:r>
            <w:bookmarkEnd w:id="18"/>
            <w:bookmarkEnd w:id="19"/>
          </w:p>
        </w:tc>
        <w:tc>
          <w:tcPr>
            <w:tcW w:w="992" w:type="dxa"/>
            <w:vAlign w:val="center"/>
          </w:tcPr>
          <w:p w14:paraId="5175112D" w14:textId="78460890" w:rsidR="00C6591F" w:rsidRDefault="00C6591F" w:rsidP="00474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591F" w14:paraId="56F1DCCC" w14:textId="77777777" w:rsidTr="004E6819">
        <w:trPr>
          <w:cantSplit/>
        </w:trPr>
        <w:tc>
          <w:tcPr>
            <w:tcW w:w="534" w:type="dxa"/>
            <w:vAlign w:val="center"/>
          </w:tcPr>
          <w:p w14:paraId="6EDCEA35" w14:textId="77777777" w:rsidR="00C6591F" w:rsidRDefault="00C6591F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C11D423" w14:textId="77777777" w:rsidR="00C6591F" w:rsidRDefault="00C6591F" w:rsidP="004741A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5A10839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DC53698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9D4DA04" w14:textId="77777777" w:rsidR="00C6591F" w:rsidRDefault="00C6591F" w:rsidP="004741A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5BCCC2F" w14:textId="77777777" w:rsidR="00C6591F" w:rsidRDefault="00C6591F" w:rsidP="004741A5">
            <w:pPr>
              <w:spacing w:before="40" w:after="40"/>
              <w:jc w:val="center"/>
              <w:rPr>
                <w:b/>
              </w:rPr>
            </w:pPr>
          </w:p>
        </w:tc>
      </w:tr>
      <w:tr w:rsidR="00C6591F" w14:paraId="2137B16D" w14:textId="77777777" w:rsidTr="004E6819">
        <w:trPr>
          <w:cantSplit/>
        </w:trPr>
        <w:tc>
          <w:tcPr>
            <w:tcW w:w="534" w:type="dxa"/>
            <w:vAlign w:val="center"/>
          </w:tcPr>
          <w:p w14:paraId="6B95C371" w14:textId="77777777" w:rsidR="00C6591F" w:rsidRDefault="00C6591F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B77B05F" w14:textId="0CA4A2AA" w:rsidR="00C6591F" w:rsidRDefault="00C6591F" w:rsidP="004741A5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69B6231F" w14:textId="3DF396FE" w:rsidR="00C6591F" w:rsidRDefault="00C6591F" w:rsidP="00C6591F">
            <w:pPr>
              <w:spacing w:before="40" w:after="40"/>
            </w:pPr>
            <w:r>
              <w:t>What is the probability of selecting a right-handed student?</w:t>
            </w:r>
          </w:p>
        </w:tc>
        <w:tc>
          <w:tcPr>
            <w:tcW w:w="992" w:type="dxa"/>
            <w:vAlign w:val="center"/>
          </w:tcPr>
          <w:p w14:paraId="0B6E4AC9" w14:textId="31C370E7" w:rsidR="00C6591F" w:rsidRDefault="00C6591F" w:rsidP="00474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591F" w14:paraId="55327AFA" w14:textId="77777777" w:rsidTr="004E6819">
        <w:trPr>
          <w:cantSplit/>
        </w:trPr>
        <w:tc>
          <w:tcPr>
            <w:tcW w:w="534" w:type="dxa"/>
            <w:vAlign w:val="center"/>
          </w:tcPr>
          <w:p w14:paraId="709E631C" w14:textId="77777777" w:rsidR="00C6591F" w:rsidRDefault="00C6591F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74D1213" w14:textId="77777777" w:rsidR="00C6591F" w:rsidRDefault="00C6591F" w:rsidP="004741A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91DD883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907E93E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B6C9B6A" w14:textId="77777777" w:rsidR="00C6591F" w:rsidRDefault="00C6591F" w:rsidP="004741A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931250" w14:textId="77777777" w:rsidR="00C6591F" w:rsidRDefault="00C6591F" w:rsidP="004741A5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0DA396D5" w14:textId="77777777" w:rsidTr="004E6819">
        <w:trPr>
          <w:cantSplit/>
        </w:trPr>
        <w:tc>
          <w:tcPr>
            <w:tcW w:w="534" w:type="dxa"/>
            <w:vAlign w:val="center"/>
          </w:tcPr>
          <w:p w14:paraId="27075C03" w14:textId="77777777" w:rsidR="00C6103C" w:rsidRDefault="00C6103C">
            <w:pPr>
              <w:spacing w:before="40" w:after="40"/>
            </w:pPr>
            <w:bookmarkStart w:id="20" w:name="OLE_LINK5"/>
            <w:bookmarkStart w:id="21" w:name="OLE_LINK6"/>
            <w:bookmarkStart w:id="22" w:name="OLE_LINK7"/>
          </w:p>
        </w:tc>
        <w:tc>
          <w:tcPr>
            <w:tcW w:w="708" w:type="dxa"/>
            <w:vAlign w:val="center"/>
          </w:tcPr>
          <w:p w14:paraId="6061B867" w14:textId="2300FF12" w:rsidR="00C6103C" w:rsidRDefault="00C6103C">
            <w:pPr>
              <w:spacing w:before="40" w:after="40"/>
            </w:pPr>
            <w:r>
              <w:t>(i</w:t>
            </w:r>
            <w:r w:rsidR="00C6591F">
              <w:t>i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1FEC350A" w14:textId="64BD7E62" w:rsidR="00C6103C" w:rsidRDefault="00C6591F" w:rsidP="00C6591F">
            <w:pPr>
              <w:spacing w:before="40" w:after="40"/>
            </w:pPr>
            <w:r>
              <w:t>What is the probability of selecting a right-handed male student?</w:t>
            </w:r>
          </w:p>
        </w:tc>
        <w:tc>
          <w:tcPr>
            <w:tcW w:w="992" w:type="dxa"/>
            <w:vAlign w:val="center"/>
          </w:tcPr>
          <w:p w14:paraId="43BB9082" w14:textId="31CF19AC" w:rsidR="00C6103C" w:rsidRDefault="00C6591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5455" w14:paraId="7D997A22" w14:textId="77777777" w:rsidTr="004E6819">
        <w:trPr>
          <w:cantSplit/>
        </w:trPr>
        <w:tc>
          <w:tcPr>
            <w:tcW w:w="534" w:type="dxa"/>
            <w:vAlign w:val="center"/>
          </w:tcPr>
          <w:p w14:paraId="5494B32B" w14:textId="77777777" w:rsidR="00485455" w:rsidRDefault="00485455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7AA529C" w14:textId="77777777" w:rsidR="00485455" w:rsidRDefault="00485455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CED8E91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08318FB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2C7A84F" w14:textId="77777777" w:rsidR="00485455" w:rsidRDefault="00485455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90C9C5" w14:textId="77777777" w:rsidR="00485455" w:rsidRDefault="00485455" w:rsidP="001A5019">
            <w:pPr>
              <w:spacing w:before="40" w:after="40"/>
              <w:jc w:val="center"/>
              <w:rPr>
                <w:b/>
              </w:rPr>
            </w:pPr>
          </w:p>
        </w:tc>
      </w:tr>
      <w:bookmarkEnd w:id="20"/>
      <w:bookmarkEnd w:id="21"/>
      <w:bookmarkEnd w:id="22"/>
      <w:tr w:rsidR="00C6103C" w14:paraId="18C180AA" w14:textId="77777777" w:rsidTr="004E6819">
        <w:trPr>
          <w:cantSplit/>
        </w:trPr>
        <w:tc>
          <w:tcPr>
            <w:tcW w:w="534" w:type="dxa"/>
          </w:tcPr>
          <w:p w14:paraId="6C42C8A0" w14:textId="77777777" w:rsidR="00C6103C" w:rsidRDefault="00C6103C" w:rsidP="007B3EA1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59179763" w14:textId="507320DE" w:rsidR="00C6103C" w:rsidRDefault="007B3EA1">
            <w:pPr>
              <w:spacing w:before="40" w:after="40"/>
            </w:pPr>
            <w:r>
              <w:t>Jett works 38 hours at a normal rate of $20.80. He also works six hours at time-and-a-half and eight hours at double time. Calculate his total pay for the week.</w:t>
            </w:r>
          </w:p>
        </w:tc>
        <w:tc>
          <w:tcPr>
            <w:tcW w:w="992" w:type="dxa"/>
          </w:tcPr>
          <w:p w14:paraId="79179524" w14:textId="4657CD15" w:rsidR="00C6103C" w:rsidRDefault="007B3EA1" w:rsidP="007B3E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7C3C2DF5" w14:textId="77777777" w:rsidTr="004E6819">
        <w:trPr>
          <w:cantSplit/>
        </w:trPr>
        <w:tc>
          <w:tcPr>
            <w:tcW w:w="534" w:type="dxa"/>
            <w:vAlign w:val="center"/>
          </w:tcPr>
          <w:p w14:paraId="566DC395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1A7AEB0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3" w:name="OLE_LINK27"/>
            <w:bookmarkStart w:id="24" w:name="OLE_LINK28"/>
          </w:p>
          <w:p w14:paraId="18E54525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3"/>
          <w:bookmarkEnd w:id="24"/>
          <w:p w14:paraId="5EDA1C1A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074F865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710114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843630F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73855B03" w14:textId="77777777" w:rsidTr="004E6819">
        <w:trPr>
          <w:cantSplit/>
        </w:trPr>
        <w:tc>
          <w:tcPr>
            <w:tcW w:w="534" w:type="dxa"/>
            <w:vAlign w:val="center"/>
          </w:tcPr>
          <w:p w14:paraId="2BBC0558" w14:textId="77777777"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6725C5D3" w14:textId="4DB6F32F" w:rsidR="00C6103C" w:rsidRDefault="00285EB3">
            <w:pPr>
              <w:spacing w:before="40" w:after="40"/>
            </w:pPr>
            <w:r>
              <w:t>Express 85 cents as a percentage of $2.</w:t>
            </w:r>
          </w:p>
        </w:tc>
        <w:tc>
          <w:tcPr>
            <w:tcW w:w="992" w:type="dxa"/>
            <w:vAlign w:val="center"/>
          </w:tcPr>
          <w:p w14:paraId="2F232D15" w14:textId="7E9C3281" w:rsidR="00C6103C" w:rsidRDefault="00285E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5035C564" w14:textId="77777777" w:rsidTr="004E6819">
        <w:trPr>
          <w:cantSplit/>
        </w:trPr>
        <w:tc>
          <w:tcPr>
            <w:tcW w:w="534" w:type="dxa"/>
            <w:vAlign w:val="center"/>
          </w:tcPr>
          <w:p w14:paraId="17608501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94B52AC" w14:textId="77777777" w:rsidR="00285EB3" w:rsidRDefault="00285EB3" w:rsidP="00285EB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5" w:name="OLE_LINK20"/>
            <w:bookmarkStart w:id="26" w:name="OLE_LINK21"/>
            <w:bookmarkStart w:id="27" w:name="OLE_LINK22"/>
          </w:p>
          <w:p w14:paraId="79AF586A" w14:textId="77777777" w:rsidR="00285EB3" w:rsidRDefault="00285EB3" w:rsidP="00285EB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CDB260B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5"/>
          <w:bookmarkEnd w:id="26"/>
          <w:bookmarkEnd w:id="27"/>
          <w:p w14:paraId="345871D5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013BC90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3E0DA2F8" w14:textId="77777777" w:rsidR="00C6103C" w:rsidRDefault="00C6103C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480E5553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C31C67B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9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C9833FB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60EC8C0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03839CD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3A059992" w14:textId="77777777">
        <w:trPr>
          <w:cantSplit/>
        </w:trPr>
        <w:tc>
          <w:tcPr>
            <w:tcW w:w="534" w:type="dxa"/>
            <w:vAlign w:val="center"/>
          </w:tcPr>
          <w:p w14:paraId="68EC218C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5CFF43E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5D9B614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C2B0904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56D03CA" w14:textId="77777777">
        <w:trPr>
          <w:cantSplit/>
        </w:trPr>
        <w:tc>
          <w:tcPr>
            <w:tcW w:w="534" w:type="dxa"/>
            <w:vAlign w:val="center"/>
          </w:tcPr>
          <w:p w14:paraId="03E15BF2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77910796" w14:textId="340CF1BB" w:rsidR="00C6103C" w:rsidRDefault="00E22A3A" w:rsidP="00E22A3A">
            <w:pPr>
              <w:spacing w:before="40" w:after="40"/>
            </w:pPr>
            <w:r w:rsidRPr="00E22A3A">
              <w:rPr>
                <w:position w:val="-24"/>
              </w:rPr>
              <w:object w:dxaOrig="820" w:dyaOrig="620" w14:anchorId="014FB4F2">
                <v:shape id="_x0000_i1540" type="#_x0000_t75" style="width:41.25pt;height:30.75pt" o:ole="">
                  <v:imagedata r:id="rId153" o:title=""/>
                </v:shape>
                <o:OLEObject Type="Embed" ProgID="Equation.DSMT4" ShapeID="_x0000_i1540" DrawAspect="Content" ObjectID="_1515133564" r:id="rId154"/>
              </w:object>
            </w:r>
          </w:p>
        </w:tc>
        <w:tc>
          <w:tcPr>
            <w:tcW w:w="992" w:type="dxa"/>
            <w:vAlign w:val="center"/>
          </w:tcPr>
          <w:p w14:paraId="11DCF9EF" w14:textId="1321836B" w:rsidR="00C6103C" w:rsidRDefault="00C053E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4EA8C0B6" w14:textId="77777777">
        <w:trPr>
          <w:cantSplit/>
        </w:trPr>
        <w:tc>
          <w:tcPr>
            <w:tcW w:w="534" w:type="dxa"/>
            <w:vAlign w:val="center"/>
          </w:tcPr>
          <w:p w14:paraId="4E60068A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EE8C1FA" w14:textId="77777777" w:rsidR="00DC6176" w:rsidRDefault="00DC6176" w:rsidP="00DC617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E7B4B2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80C0554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0353A3C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507FE03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284CABDE" w14:textId="77777777">
        <w:trPr>
          <w:cantSplit/>
        </w:trPr>
        <w:tc>
          <w:tcPr>
            <w:tcW w:w="534" w:type="dxa"/>
            <w:vAlign w:val="center"/>
          </w:tcPr>
          <w:p w14:paraId="3AF5D744" w14:textId="77777777"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04501AAE" w14:textId="134257A1" w:rsidR="00C6103C" w:rsidRDefault="007B3EA1">
            <w:pPr>
              <w:spacing w:before="40" w:after="40"/>
            </w:pPr>
            <w:r>
              <w:t>Find the area of this composite shape.</w:t>
            </w:r>
          </w:p>
        </w:tc>
        <w:tc>
          <w:tcPr>
            <w:tcW w:w="992" w:type="dxa"/>
            <w:vAlign w:val="center"/>
          </w:tcPr>
          <w:p w14:paraId="101C49EC" w14:textId="29223713" w:rsidR="00C6103C" w:rsidRDefault="007B3E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EA1" w14:paraId="5119BD7F" w14:textId="77777777" w:rsidTr="007B3EA1">
        <w:trPr>
          <w:cantSplit/>
        </w:trPr>
        <w:tc>
          <w:tcPr>
            <w:tcW w:w="534" w:type="dxa"/>
            <w:vAlign w:val="center"/>
          </w:tcPr>
          <w:p w14:paraId="3B44DD81" w14:textId="77777777" w:rsidR="007B3EA1" w:rsidRDefault="007B3EA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BF27621" w14:textId="2CB1799D" w:rsidR="007B3EA1" w:rsidRDefault="007B3EA1" w:rsidP="007B3EA1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F933595" wp14:editId="6C6CE88C">
                  <wp:extent cx="2969514" cy="1370076"/>
                  <wp:effectExtent l="0" t="0" r="2540" b="190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9514" cy="1370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7FAAA8C6" w14:textId="77777777" w:rsidR="007B3EA1" w:rsidRDefault="007B3EA1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113DE696" w14:textId="77777777">
        <w:trPr>
          <w:cantSplit/>
        </w:trPr>
        <w:tc>
          <w:tcPr>
            <w:tcW w:w="534" w:type="dxa"/>
            <w:vAlign w:val="center"/>
          </w:tcPr>
          <w:p w14:paraId="59D48028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2665502" w14:textId="77777777" w:rsidR="00DC6176" w:rsidRDefault="00DC6176" w:rsidP="00DC617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74651D6" w14:textId="77777777" w:rsidR="000E65A5" w:rsidRDefault="000E65A5" w:rsidP="000E65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FBE396A" w14:textId="77777777" w:rsidR="000E65A5" w:rsidRDefault="000E65A5" w:rsidP="000E65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F346638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842442B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46E30987" w14:textId="77777777">
        <w:trPr>
          <w:cantSplit/>
        </w:trPr>
        <w:tc>
          <w:tcPr>
            <w:tcW w:w="534" w:type="dxa"/>
            <w:vAlign w:val="center"/>
          </w:tcPr>
          <w:p w14:paraId="0EC3CE7B" w14:textId="77777777"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08D4EAD3" w14:textId="3B2B08C3" w:rsidR="00C6103C" w:rsidRDefault="000E65A5" w:rsidP="00E22A3A">
            <w:pPr>
              <w:spacing w:before="40" w:after="40"/>
            </w:pPr>
            <w:r>
              <w:t xml:space="preserve">Expand </w:t>
            </w:r>
            <w:r w:rsidR="00E22A3A" w:rsidRPr="00E22A3A">
              <w:rPr>
                <w:position w:val="-26"/>
              </w:rPr>
              <w:object w:dxaOrig="680" w:dyaOrig="720" w14:anchorId="35F63550">
                <v:shape id="_x0000_i1547" type="#_x0000_t75" style="width:33.75pt;height:36pt" o:ole="">
                  <v:imagedata r:id="rId156" o:title=""/>
                </v:shape>
                <o:OLEObject Type="Embed" ProgID="Equation.DSMT4" ShapeID="_x0000_i1547" DrawAspect="Content" ObjectID="_1515133565" r:id="rId157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6B416596" w14:textId="01BA2896" w:rsidR="00C6103C" w:rsidRDefault="000E65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721FBA68" w14:textId="77777777">
        <w:trPr>
          <w:cantSplit/>
        </w:trPr>
        <w:tc>
          <w:tcPr>
            <w:tcW w:w="534" w:type="dxa"/>
            <w:vAlign w:val="center"/>
          </w:tcPr>
          <w:p w14:paraId="426CE91A" w14:textId="77777777" w:rsidR="00C6103C" w:rsidRDefault="00C6103C">
            <w:pPr>
              <w:spacing w:before="40" w:after="40"/>
            </w:pPr>
            <w:bookmarkStart w:id="28" w:name="OLE_LINK55"/>
            <w:bookmarkStart w:id="29" w:name="OLE_LINK56"/>
          </w:p>
        </w:tc>
        <w:tc>
          <w:tcPr>
            <w:tcW w:w="7654" w:type="dxa"/>
            <w:gridSpan w:val="4"/>
            <w:vAlign w:val="center"/>
          </w:tcPr>
          <w:p w14:paraId="67376C3A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0" w:name="OLE_LINK45"/>
            <w:bookmarkStart w:id="31" w:name="OLE_LINK46"/>
            <w:bookmarkStart w:id="32" w:name="OLE_LINK47"/>
            <w:bookmarkStart w:id="33" w:name="OLE_LINK48"/>
          </w:p>
          <w:p w14:paraId="543FC87B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4" w:name="OLE_LINK118"/>
            <w:bookmarkStart w:id="35" w:name="OLE_LINK119"/>
          </w:p>
          <w:bookmarkEnd w:id="30"/>
          <w:bookmarkEnd w:id="31"/>
          <w:bookmarkEnd w:id="32"/>
          <w:bookmarkEnd w:id="33"/>
          <w:bookmarkEnd w:id="34"/>
          <w:bookmarkEnd w:id="35"/>
          <w:p w14:paraId="2DFB079A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25F6E86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bookmarkEnd w:id="28"/>
      <w:bookmarkEnd w:id="29"/>
      <w:tr w:rsidR="00C6103C" w14:paraId="5F56950D" w14:textId="77777777" w:rsidTr="005B0C1C">
        <w:trPr>
          <w:cantSplit/>
        </w:trPr>
        <w:tc>
          <w:tcPr>
            <w:tcW w:w="534" w:type="dxa"/>
          </w:tcPr>
          <w:p w14:paraId="463F1CAB" w14:textId="77777777" w:rsidR="00C6103C" w:rsidRDefault="00C6103C" w:rsidP="005B0C1C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7E3BB3BE" w14:textId="65DEFCF1" w:rsidR="00C6103C" w:rsidRPr="005B0C1C" w:rsidRDefault="005B0C1C" w:rsidP="007E7089">
            <w:pPr>
              <w:spacing w:before="40" w:after="40"/>
            </w:pPr>
            <w:r w:rsidRPr="005B0C1C">
              <w:t xml:space="preserve">Arrange the scores </w:t>
            </w:r>
            <w:r w:rsidR="007E7089">
              <w:t>21</w:t>
            </w:r>
            <w:r w:rsidRPr="005B0C1C">
              <w:t xml:space="preserve">, </w:t>
            </w:r>
            <w:r w:rsidR="007E7089">
              <w:t xml:space="preserve">12, 11, 8, 11, 9, 10 </w:t>
            </w:r>
            <w:r w:rsidRPr="005B0C1C">
              <w:t xml:space="preserve">and </w:t>
            </w:r>
            <w:r w:rsidR="007E7089">
              <w:t>2</w:t>
            </w:r>
            <w:r w:rsidRPr="005B0C1C">
              <w:t xml:space="preserve"> into a stem-and-leaf plot</w:t>
            </w:r>
            <w:r w:rsidR="007E7089">
              <w:t>.</w:t>
            </w:r>
          </w:p>
        </w:tc>
        <w:tc>
          <w:tcPr>
            <w:tcW w:w="992" w:type="dxa"/>
          </w:tcPr>
          <w:p w14:paraId="536B883E" w14:textId="4A04FBC3" w:rsidR="00C6103C" w:rsidRDefault="007B5841" w:rsidP="005B0C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B0C1C" w14:paraId="1844AD97" w14:textId="77777777" w:rsidTr="00DC6176">
        <w:trPr>
          <w:cantSplit/>
          <w:trHeight w:val="2436"/>
        </w:trPr>
        <w:tc>
          <w:tcPr>
            <w:tcW w:w="534" w:type="dxa"/>
          </w:tcPr>
          <w:p w14:paraId="77299AC2" w14:textId="77777777" w:rsidR="005B0C1C" w:rsidRDefault="005B0C1C" w:rsidP="005B0C1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tbl>
            <w:tblPr>
              <w:tblpPr w:leftFromText="180" w:rightFromText="180" w:vertAnchor="page" w:horzAnchor="page" w:tblpX="1635" w:tblpY="11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10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</w:tblGrid>
            <w:tr w:rsidR="00DC6176" w14:paraId="364B9C56" w14:textId="77777777" w:rsidTr="00DC6176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C75E3A6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  <w:bookmarkStart w:id="36" w:name="OLE_LINK115"/>
                  <w:bookmarkStart w:id="37" w:name="OLE_LINK117"/>
                  <w:r>
                    <w:rPr>
                      <w:sz w:val="24"/>
                    </w:rPr>
                    <w:t>Stem</w:t>
                  </w:r>
                </w:p>
              </w:tc>
              <w:tc>
                <w:tcPr>
                  <w:tcW w:w="3360" w:type="dxa"/>
                  <w:gridSpan w:val="10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1AB5E40" w14:textId="77777777" w:rsidR="00DC6176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rPr>
                      <w:sz w:val="24"/>
                    </w:rPr>
                  </w:pPr>
                  <w:r>
                    <w:rPr>
                      <w:sz w:val="24"/>
                    </w:rPr>
                    <w:t>Leaf</w:t>
                  </w:r>
                </w:p>
              </w:tc>
            </w:tr>
            <w:tr w:rsidR="00DC6176" w14:paraId="60782F67" w14:textId="77777777" w:rsidTr="00DC6176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DB955FA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A241D48" w14:textId="1C2C23C8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684153D" w14:textId="349A3D3D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42FCD4E" w14:textId="02954C3C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8E404D2" w14:textId="7F2879D1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E99E42C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0D35DCD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7C257F0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5B4838E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927B19C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2D56B0A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</w:tr>
            <w:tr w:rsidR="00DC6176" w14:paraId="3F3C5B3F" w14:textId="77777777" w:rsidTr="00DC6176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DBF7B46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5E92C1C" w14:textId="1B912715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D4DF56E" w14:textId="37218251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2CD4CD6" w14:textId="23E8DAE0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9097958" w14:textId="6465793C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B81095F" w14:textId="32125446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0516AA4" w14:textId="28F74B59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E74C2FC" w14:textId="47A89209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0691A3B" w14:textId="4AF8D8F8" w:rsidR="00DC6176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B204C1D" w14:textId="054BE0B9" w:rsidR="00DC6176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1149F9E" w14:textId="15BCC12F" w:rsidR="00DC6176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</w:tr>
            <w:tr w:rsidR="00DC6176" w14:paraId="18DE475A" w14:textId="77777777" w:rsidTr="00DC6176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9855AA1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BF284B0" w14:textId="2A951950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1D9489B" w14:textId="5F04241A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7C30EAB" w14:textId="6138E709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1167DFA" w14:textId="7475AB48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6EBD812" w14:textId="501944EA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0CD098D" w14:textId="0812B0E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4F425FD" w14:textId="2FFC95FC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562247D" w14:textId="76943D32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1EB77C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271F559" w14:textId="77777777" w:rsidR="00DC6176" w:rsidRPr="000C483B" w:rsidRDefault="00DC6176" w:rsidP="00DC6176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120" w:after="120"/>
                    <w:jc w:val="center"/>
                    <w:rPr>
                      <w:sz w:val="24"/>
                    </w:rPr>
                  </w:pPr>
                </w:p>
              </w:tc>
            </w:tr>
            <w:bookmarkEnd w:id="36"/>
            <w:bookmarkEnd w:id="37"/>
          </w:tbl>
          <w:p w14:paraId="12230E1F" w14:textId="77777777" w:rsidR="00DC6176" w:rsidRPr="005B0C1C" w:rsidRDefault="00DC6176">
            <w:pPr>
              <w:spacing w:before="40" w:after="40"/>
            </w:pPr>
          </w:p>
        </w:tc>
        <w:tc>
          <w:tcPr>
            <w:tcW w:w="992" w:type="dxa"/>
          </w:tcPr>
          <w:p w14:paraId="65E188A9" w14:textId="77777777" w:rsidR="005B0C1C" w:rsidRDefault="005B0C1C" w:rsidP="005B0C1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565431CE" w14:textId="77777777">
        <w:trPr>
          <w:cantSplit/>
        </w:trPr>
        <w:tc>
          <w:tcPr>
            <w:tcW w:w="534" w:type="dxa"/>
            <w:vAlign w:val="center"/>
          </w:tcPr>
          <w:p w14:paraId="17876A6E" w14:textId="77777777" w:rsidR="00C6103C" w:rsidRDefault="00C6103C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  <w:vAlign w:val="center"/>
          </w:tcPr>
          <w:p w14:paraId="410AC8BD" w14:textId="735FAAB2" w:rsidR="00C6103C" w:rsidRDefault="007B5841" w:rsidP="00E22A3A">
            <w:pPr>
              <w:spacing w:before="40" w:after="40"/>
            </w:pPr>
            <w:r>
              <w:t xml:space="preserve">Factorise </w:t>
            </w:r>
            <w:r w:rsidR="00E22A3A" w:rsidRPr="00E22A3A">
              <w:rPr>
                <w:position w:val="-6"/>
              </w:rPr>
              <w:object w:dxaOrig="880" w:dyaOrig="320" w14:anchorId="7A53D3E8">
                <v:shape id="_x0000_i1556" type="#_x0000_t75" style="width:44.25pt;height:15.75pt" o:ole="">
                  <v:imagedata r:id="rId158" o:title=""/>
                </v:shape>
                <o:OLEObject Type="Embed" ProgID="Equation.DSMT4" ShapeID="_x0000_i1556" DrawAspect="Content" ObjectID="_1515133566" r:id="rId159"/>
              </w:object>
            </w:r>
          </w:p>
        </w:tc>
        <w:tc>
          <w:tcPr>
            <w:tcW w:w="992" w:type="dxa"/>
            <w:vAlign w:val="center"/>
          </w:tcPr>
          <w:p w14:paraId="55C3DF23" w14:textId="155C5B26" w:rsidR="00C6103C" w:rsidRDefault="00C053E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5841" w14:paraId="23271D12" w14:textId="77777777" w:rsidTr="004741A5">
        <w:trPr>
          <w:cantSplit/>
        </w:trPr>
        <w:tc>
          <w:tcPr>
            <w:tcW w:w="534" w:type="dxa"/>
            <w:vAlign w:val="center"/>
          </w:tcPr>
          <w:p w14:paraId="678531D8" w14:textId="77777777" w:rsidR="007B5841" w:rsidRDefault="007B5841" w:rsidP="004741A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BD61856" w14:textId="77777777" w:rsidR="007B5841" w:rsidRDefault="007B5841" w:rsidP="004741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F709885" w14:textId="77777777" w:rsidR="007B5841" w:rsidRDefault="007B5841" w:rsidP="004741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D981B20" w14:textId="77777777" w:rsidR="007B5841" w:rsidRDefault="007B5841" w:rsidP="004741A5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F55A1A5" w14:textId="77777777" w:rsidR="007B5841" w:rsidRDefault="007B5841" w:rsidP="004741A5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34D46424" w14:textId="77777777" w:rsidR="00C6103C" w:rsidRDefault="00C6103C">
      <w:pPr>
        <w:rPr>
          <w:b/>
          <w:bCs/>
        </w:rPr>
      </w:pPr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41C60527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3127A44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0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6E95D98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1B8505C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6EF9F7B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034AD104" w14:textId="77777777">
        <w:trPr>
          <w:cantSplit/>
        </w:trPr>
        <w:tc>
          <w:tcPr>
            <w:tcW w:w="534" w:type="dxa"/>
            <w:vAlign w:val="center"/>
          </w:tcPr>
          <w:p w14:paraId="64C09058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A6E5E61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72783FC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1FF1EBC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776318FD" w14:textId="77777777">
        <w:trPr>
          <w:cantSplit/>
        </w:trPr>
        <w:tc>
          <w:tcPr>
            <w:tcW w:w="534" w:type="dxa"/>
            <w:vAlign w:val="center"/>
          </w:tcPr>
          <w:p w14:paraId="68413B33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29890EF0" w14:textId="041AC08D" w:rsidR="00C6103C" w:rsidRDefault="00DA403F" w:rsidP="00DA403F">
            <w:pPr>
              <w:spacing w:before="40" w:after="40"/>
            </w:pPr>
            <w:r>
              <w:t>Calculate the area of the shape below correct to two decimal places.</w:t>
            </w:r>
          </w:p>
        </w:tc>
        <w:tc>
          <w:tcPr>
            <w:tcW w:w="992" w:type="dxa"/>
            <w:vAlign w:val="center"/>
          </w:tcPr>
          <w:p w14:paraId="0A0EDDE4" w14:textId="42115338" w:rsidR="00C6103C" w:rsidRDefault="00DA403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A403F" w14:paraId="59BD01F5" w14:textId="77777777" w:rsidTr="0050299A">
        <w:trPr>
          <w:cantSplit/>
          <w:trHeight w:val="1616"/>
        </w:trPr>
        <w:tc>
          <w:tcPr>
            <w:tcW w:w="534" w:type="dxa"/>
            <w:vAlign w:val="center"/>
          </w:tcPr>
          <w:p w14:paraId="1B6CA427" w14:textId="77777777" w:rsidR="00DA403F" w:rsidRDefault="00DA403F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1E23F7D" w14:textId="35232345" w:rsidR="00DA403F" w:rsidRDefault="00DA403F" w:rsidP="00DA403F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00CD3D4" wp14:editId="00FB41A0">
                  <wp:extent cx="2532126" cy="868680"/>
                  <wp:effectExtent l="0" t="0" r="825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2126" cy="868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FAA77A6" w14:textId="77777777" w:rsidR="00DA403F" w:rsidRDefault="00DA403F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2D0DCC94" w14:textId="77777777">
        <w:trPr>
          <w:cantSplit/>
        </w:trPr>
        <w:tc>
          <w:tcPr>
            <w:tcW w:w="534" w:type="dxa"/>
            <w:vAlign w:val="center"/>
          </w:tcPr>
          <w:p w14:paraId="2A1CB8BB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AE7B766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6739940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CAF3E1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3FAF174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577AC254" w14:textId="77777777" w:rsidTr="00C053E9">
        <w:trPr>
          <w:cantSplit/>
        </w:trPr>
        <w:tc>
          <w:tcPr>
            <w:tcW w:w="534" w:type="dxa"/>
          </w:tcPr>
          <w:p w14:paraId="056E10A7" w14:textId="77777777" w:rsidR="00C6103C" w:rsidRDefault="00C6103C" w:rsidP="003A0787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A8183B3" w14:textId="5D4CB83E" w:rsidR="00C6103C" w:rsidRDefault="003A0787" w:rsidP="003A0787">
            <w:pPr>
              <w:spacing w:before="40" w:after="40"/>
            </w:pPr>
            <w:r>
              <w:t>A ladder makes an angle of 55˚ with the ground and the foot of the ladder is 1.5 m from the base of the wall along the ground.</w:t>
            </w:r>
          </w:p>
        </w:tc>
        <w:tc>
          <w:tcPr>
            <w:tcW w:w="992" w:type="dxa"/>
          </w:tcPr>
          <w:p w14:paraId="05A64A3D" w14:textId="3B398F52" w:rsidR="00C6103C" w:rsidRDefault="00C6103C" w:rsidP="00C053E9">
            <w:pPr>
              <w:spacing w:before="40" w:after="40"/>
              <w:jc w:val="center"/>
              <w:rPr>
                <w:b/>
              </w:rPr>
            </w:pPr>
          </w:p>
        </w:tc>
      </w:tr>
      <w:tr w:rsidR="003A0787" w14:paraId="6F8C18A0" w14:textId="77777777" w:rsidTr="0050299A">
        <w:trPr>
          <w:cantSplit/>
          <w:trHeight w:val="2655"/>
        </w:trPr>
        <w:tc>
          <w:tcPr>
            <w:tcW w:w="534" w:type="dxa"/>
            <w:vAlign w:val="center"/>
          </w:tcPr>
          <w:p w14:paraId="6A548705" w14:textId="77777777" w:rsidR="003A0787" w:rsidRDefault="003A0787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7CCBAD6" w14:textId="2D4E3DC2" w:rsidR="003A0787" w:rsidRDefault="003A0787" w:rsidP="003A0787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DA40B34" wp14:editId="47C3D4D4">
                  <wp:extent cx="2657856" cy="1376172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7856" cy="1376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142877E4" w14:textId="77777777" w:rsidR="003A0787" w:rsidRDefault="003A0787">
            <w:pPr>
              <w:spacing w:before="40" w:after="40"/>
              <w:jc w:val="center"/>
              <w:rPr>
                <w:b/>
              </w:rPr>
            </w:pPr>
          </w:p>
        </w:tc>
      </w:tr>
      <w:tr w:rsidR="00DA403F" w14:paraId="5872C409" w14:textId="77777777" w:rsidTr="00C6058A">
        <w:trPr>
          <w:cantSplit/>
        </w:trPr>
        <w:tc>
          <w:tcPr>
            <w:tcW w:w="534" w:type="dxa"/>
            <w:vAlign w:val="center"/>
          </w:tcPr>
          <w:p w14:paraId="2DB1ED84" w14:textId="77777777" w:rsidR="00DA403F" w:rsidRDefault="00DA403F" w:rsidP="00C6058A">
            <w:pPr>
              <w:spacing w:before="40" w:after="40"/>
            </w:pPr>
            <w:bookmarkStart w:id="38" w:name="OLE_LINK106"/>
            <w:bookmarkStart w:id="39" w:name="OLE_LINK107"/>
            <w:bookmarkStart w:id="40" w:name="OLE_LINK108"/>
            <w:bookmarkStart w:id="41" w:name="OLE_LINK109"/>
            <w:bookmarkStart w:id="42" w:name="OLE_LINK114"/>
          </w:p>
        </w:tc>
        <w:tc>
          <w:tcPr>
            <w:tcW w:w="708" w:type="dxa"/>
            <w:vAlign w:val="center"/>
          </w:tcPr>
          <w:p w14:paraId="1DF1A703" w14:textId="77777777" w:rsidR="00DA403F" w:rsidRDefault="00DA403F" w:rsidP="00C6058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AA0F18F" w14:textId="3251395B" w:rsidR="00DA403F" w:rsidRDefault="003A0787" w:rsidP="003A0787">
            <w:pPr>
              <w:spacing w:before="40" w:after="40"/>
            </w:pPr>
            <w:r>
              <w:t xml:space="preserve">How high does the ladder reach up the wall? </w:t>
            </w:r>
          </w:p>
        </w:tc>
        <w:tc>
          <w:tcPr>
            <w:tcW w:w="992" w:type="dxa"/>
            <w:vAlign w:val="center"/>
          </w:tcPr>
          <w:p w14:paraId="6B5FE220" w14:textId="71123737" w:rsidR="00DA403F" w:rsidRDefault="003A0787" w:rsidP="00C605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A403F" w14:paraId="34F81FAE" w14:textId="77777777" w:rsidTr="00C6058A">
        <w:trPr>
          <w:cantSplit/>
        </w:trPr>
        <w:tc>
          <w:tcPr>
            <w:tcW w:w="534" w:type="dxa"/>
            <w:vAlign w:val="center"/>
          </w:tcPr>
          <w:p w14:paraId="45D76203" w14:textId="77777777" w:rsidR="00DA403F" w:rsidRDefault="00DA403F" w:rsidP="00C6058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2D7F7A3" w14:textId="77777777" w:rsidR="00DA403F" w:rsidRDefault="00DA403F" w:rsidP="00C6058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2440D4B" w14:textId="77777777" w:rsidR="00DA403F" w:rsidRDefault="00DA403F" w:rsidP="00C6058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7BED16F" w14:textId="77777777" w:rsidR="00DA403F" w:rsidRDefault="00DA403F" w:rsidP="00C6058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E756B57" w14:textId="77777777" w:rsidR="00DA403F" w:rsidRDefault="00DA403F" w:rsidP="00C6058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9A39E2F" w14:textId="77777777" w:rsidR="00DA403F" w:rsidRDefault="00DA403F" w:rsidP="00C6058A">
            <w:pPr>
              <w:spacing w:before="40" w:after="40"/>
              <w:jc w:val="center"/>
              <w:rPr>
                <w:b/>
              </w:rPr>
            </w:pPr>
          </w:p>
        </w:tc>
      </w:tr>
      <w:tr w:rsidR="003A0787" w14:paraId="24D7DD5C" w14:textId="77777777" w:rsidTr="001A5019">
        <w:trPr>
          <w:cantSplit/>
        </w:trPr>
        <w:tc>
          <w:tcPr>
            <w:tcW w:w="534" w:type="dxa"/>
            <w:vAlign w:val="center"/>
          </w:tcPr>
          <w:p w14:paraId="16306A78" w14:textId="77777777" w:rsidR="003A0787" w:rsidRDefault="003A0787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A71417A" w14:textId="03518225" w:rsidR="003A0787" w:rsidRDefault="003A0787" w:rsidP="001A5019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45E9D4E3" w14:textId="62DD2D0B" w:rsidR="003A0787" w:rsidRDefault="003A0787" w:rsidP="001A5019">
            <w:pPr>
              <w:spacing w:before="40" w:after="40"/>
            </w:pPr>
            <w:r>
              <w:t>Calculate the length of the ladder.</w:t>
            </w:r>
          </w:p>
        </w:tc>
        <w:tc>
          <w:tcPr>
            <w:tcW w:w="992" w:type="dxa"/>
            <w:vAlign w:val="center"/>
          </w:tcPr>
          <w:p w14:paraId="3698F410" w14:textId="5A15E6C5" w:rsidR="003A0787" w:rsidRDefault="003A0787" w:rsidP="001A501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3A0787" w14:paraId="7041A590" w14:textId="77777777" w:rsidTr="001A5019">
        <w:trPr>
          <w:cantSplit/>
        </w:trPr>
        <w:tc>
          <w:tcPr>
            <w:tcW w:w="534" w:type="dxa"/>
            <w:vAlign w:val="center"/>
          </w:tcPr>
          <w:p w14:paraId="0853DA35" w14:textId="77777777" w:rsidR="003A0787" w:rsidRDefault="003A0787" w:rsidP="001A5019">
            <w:pPr>
              <w:spacing w:before="40" w:after="40"/>
            </w:pPr>
            <w:bookmarkStart w:id="43" w:name="OLE_LINK136"/>
            <w:bookmarkStart w:id="44" w:name="OLE_LINK137"/>
          </w:p>
        </w:tc>
        <w:tc>
          <w:tcPr>
            <w:tcW w:w="708" w:type="dxa"/>
            <w:vAlign w:val="center"/>
          </w:tcPr>
          <w:p w14:paraId="13E6D72F" w14:textId="77777777" w:rsidR="003A0787" w:rsidRDefault="003A0787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9D9D4D5" w14:textId="77777777" w:rsidR="003A0787" w:rsidRDefault="003A0787" w:rsidP="001A501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C6B00B" w14:textId="77777777" w:rsidR="003A0787" w:rsidRDefault="003A0787" w:rsidP="001A501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55C6678" w14:textId="77777777" w:rsidR="003A0787" w:rsidRDefault="003A0787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4D3E695" w14:textId="77777777" w:rsidR="003A0787" w:rsidRDefault="003A0787" w:rsidP="001A5019">
            <w:pPr>
              <w:spacing w:before="40" w:after="40"/>
              <w:jc w:val="center"/>
              <w:rPr>
                <w:b/>
              </w:rPr>
            </w:pPr>
          </w:p>
        </w:tc>
      </w:tr>
      <w:bookmarkEnd w:id="43"/>
      <w:bookmarkEnd w:id="44"/>
      <w:tr w:rsidR="003A0787" w14:paraId="3F961BF6" w14:textId="77777777" w:rsidTr="003A0787">
        <w:trPr>
          <w:cantSplit/>
        </w:trPr>
        <w:tc>
          <w:tcPr>
            <w:tcW w:w="534" w:type="dxa"/>
            <w:vAlign w:val="center"/>
          </w:tcPr>
          <w:p w14:paraId="4700ADEE" w14:textId="77777777" w:rsidR="003A0787" w:rsidRDefault="003A0787" w:rsidP="001A5019">
            <w:pPr>
              <w:spacing w:before="40" w:after="40"/>
            </w:pPr>
          </w:p>
        </w:tc>
        <w:tc>
          <w:tcPr>
            <w:tcW w:w="708" w:type="dxa"/>
          </w:tcPr>
          <w:p w14:paraId="001D5A28" w14:textId="68FA68E1" w:rsidR="003A0787" w:rsidRDefault="003A0787" w:rsidP="003A0787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1543035D" w14:textId="77777777" w:rsidR="003A0787" w:rsidRDefault="003A0787" w:rsidP="001A5019">
            <w:pPr>
              <w:spacing w:before="40" w:after="40"/>
            </w:pPr>
            <w:r>
              <w:t>The top of the ladder is moved 50 cm down the wall.</w:t>
            </w:r>
          </w:p>
          <w:p w14:paraId="01186A15" w14:textId="4FD5ED7E" w:rsidR="003A0787" w:rsidRDefault="003A0787" w:rsidP="001A5019">
            <w:pPr>
              <w:spacing w:before="40" w:after="40"/>
            </w:pPr>
            <w:r>
              <w:t>What is the new angle the ladder makes with the ground?</w:t>
            </w:r>
          </w:p>
        </w:tc>
        <w:tc>
          <w:tcPr>
            <w:tcW w:w="992" w:type="dxa"/>
          </w:tcPr>
          <w:p w14:paraId="20AA47ED" w14:textId="5D04EA0A" w:rsidR="003A0787" w:rsidRDefault="003A0787" w:rsidP="003A07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3A0787" w14:paraId="0578B8AD" w14:textId="77777777" w:rsidTr="001A5019">
        <w:trPr>
          <w:cantSplit/>
        </w:trPr>
        <w:tc>
          <w:tcPr>
            <w:tcW w:w="534" w:type="dxa"/>
            <w:vAlign w:val="center"/>
          </w:tcPr>
          <w:p w14:paraId="7CBB88C0" w14:textId="46E4BA8F" w:rsidR="003A0787" w:rsidRDefault="003A0787" w:rsidP="001A5019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17A2C87" w14:textId="77777777" w:rsidR="003A0787" w:rsidRDefault="003A0787" w:rsidP="001A5019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70B1DC6" w14:textId="77777777" w:rsidR="003A0787" w:rsidRDefault="003A0787" w:rsidP="001A5019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081E987" w14:textId="77777777" w:rsidR="003A0787" w:rsidRDefault="003A0787" w:rsidP="001A5019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2E8CD84" w14:textId="77777777" w:rsidR="003A0787" w:rsidRDefault="003A0787" w:rsidP="001A5019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82102E4" w14:textId="77777777" w:rsidR="003A0787" w:rsidRDefault="003A0787" w:rsidP="001A5019">
            <w:pPr>
              <w:spacing w:before="40" w:after="40"/>
              <w:jc w:val="center"/>
              <w:rPr>
                <w:b/>
              </w:rPr>
            </w:pPr>
          </w:p>
        </w:tc>
      </w:tr>
      <w:bookmarkEnd w:id="38"/>
      <w:bookmarkEnd w:id="39"/>
      <w:bookmarkEnd w:id="40"/>
      <w:bookmarkEnd w:id="41"/>
      <w:bookmarkEnd w:id="42"/>
      <w:tr w:rsidR="00C6103C" w14:paraId="4A515191" w14:textId="77777777">
        <w:trPr>
          <w:cantSplit/>
        </w:trPr>
        <w:tc>
          <w:tcPr>
            <w:tcW w:w="534" w:type="dxa"/>
            <w:vAlign w:val="center"/>
          </w:tcPr>
          <w:p w14:paraId="2C846A59" w14:textId="77777777"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6EF09C24" w14:textId="6DE06F90" w:rsidR="00C6103C" w:rsidRPr="00285EB3" w:rsidRDefault="00285EB3" w:rsidP="00285EB3">
            <w:pPr>
              <w:spacing w:before="40" w:after="40"/>
            </w:pPr>
            <w:r>
              <w:t xml:space="preserve">What is the equation of a line parallel to the </w:t>
            </w:r>
            <w:r>
              <w:rPr>
                <w:i/>
              </w:rPr>
              <w:t>x</w:t>
            </w:r>
            <w:r>
              <w:t>-axis and 2 units above it?</w:t>
            </w:r>
          </w:p>
        </w:tc>
        <w:tc>
          <w:tcPr>
            <w:tcW w:w="992" w:type="dxa"/>
            <w:vAlign w:val="center"/>
          </w:tcPr>
          <w:p w14:paraId="1FA2F9AE" w14:textId="5624D8C1" w:rsidR="00C6103C" w:rsidRDefault="00285E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391A0496" w14:textId="77777777">
        <w:trPr>
          <w:cantSplit/>
        </w:trPr>
        <w:tc>
          <w:tcPr>
            <w:tcW w:w="534" w:type="dxa"/>
            <w:vAlign w:val="center"/>
          </w:tcPr>
          <w:p w14:paraId="145EE968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82D0A48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2F03B49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51F0BCE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33149EBA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4B9A69D3" w14:textId="77777777" w:rsidR="00C6103C" w:rsidRDefault="00C6103C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C6103C" w14:paraId="48EC8485" w14:textId="77777777">
        <w:tc>
          <w:tcPr>
            <w:tcW w:w="5000" w:type="pct"/>
          </w:tcPr>
          <w:p w14:paraId="7DDAAB5A" w14:textId="77777777" w:rsidR="00C6103C" w:rsidRDefault="00C6103C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C6103C" w14:paraId="2F7F9472" w14:textId="77777777">
        <w:tc>
          <w:tcPr>
            <w:tcW w:w="5000" w:type="pct"/>
          </w:tcPr>
          <w:p w14:paraId="34A4C0A7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4B3EF48C" w14:textId="77777777">
        <w:tc>
          <w:tcPr>
            <w:tcW w:w="5000" w:type="pct"/>
          </w:tcPr>
          <w:p w14:paraId="4C6EA1B8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C6103C" w14:paraId="1733346D" w14:textId="77777777">
        <w:tc>
          <w:tcPr>
            <w:tcW w:w="5000" w:type="pct"/>
          </w:tcPr>
          <w:p w14:paraId="49387D7E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31 ‒ 32</w:t>
            </w:r>
          </w:p>
        </w:tc>
      </w:tr>
      <w:tr w:rsidR="00C6103C" w14:paraId="15307C14" w14:textId="77777777">
        <w:tc>
          <w:tcPr>
            <w:tcW w:w="5000" w:type="pct"/>
          </w:tcPr>
          <w:p w14:paraId="226EF16C" w14:textId="77777777"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C6103C" w14:paraId="3581E0BC" w14:textId="77777777">
        <w:tc>
          <w:tcPr>
            <w:tcW w:w="5000" w:type="pct"/>
          </w:tcPr>
          <w:p w14:paraId="0014B574" w14:textId="77777777"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 w14:paraId="113C99CF" w14:textId="77777777">
        <w:tc>
          <w:tcPr>
            <w:tcW w:w="5000" w:type="pct"/>
          </w:tcPr>
          <w:p w14:paraId="52974B9D" w14:textId="77777777"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C6103C" w14:paraId="644EF29A" w14:textId="77777777">
        <w:tc>
          <w:tcPr>
            <w:tcW w:w="5000" w:type="pct"/>
          </w:tcPr>
          <w:p w14:paraId="5CE55085" w14:textId="77777777" w:rsidR="00C6103C" w:rsidRDefault="00C6103C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C6103C" w14:paraId="6A41CFAF" w14:textId="77777777">
        <w:tc>
          <w:tcPr>
            <w:tcW w:w="5000" w:type="pct"/>
          </w:tcPr>
          <w:p w14:paraId="43BDFA8D" w14:textId="77777777"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C6103C" w14:paraId="3A73D89C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79C94BF4" w14:textId="77777777"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0949B403" w14:textId="77777777" w:rsidR="00C6103C" w:rsidRDefault="00C6103C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695"/>
        <w:gridCol w:w="567"/>
        <w:gridCol w:w="3118"/>
        <w:gridCol w:w="992"/>
      </w:tblGrid>
      <w:tr w:rsidR="00C6103C" w14:paraId="43FC104D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B8B9AAC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3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5B9B28A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  <w:vAlign w:val="center"/>
          </w:tcPr>
          <w:p w14:paraId="2003544B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AC573E6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1E2A7C9E" w14:textId="77777777">
        <w:trPr>
          <w:cantSplit/>
        </w:trPr>
        <w:tc>
          <w:tcPr>
            <w:tcW w:w="534" w:type="dxa"/>
            <w:vAlign w:val="center"/>
          </w:tcPr>
          <w:p w14:paraId="380A3A55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B6C98FB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5"/>
            <w:vAlign w:val="center"/>
          </w:tcPr>
          <w:p w14:paraId="1035C7AD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A3A004D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49A79321" w14:textId="77777777">
        <w:trPr>
          <w:cantSplit/>
        </w:trPr>
        <w:tc>
          <w:tcPr>
            <w:tcW w:w="534" w:type="dxa"/>
            <w:vAlign w:val="center"/>
          </w:tcPr>
          <w:p w14:paraId="5EFB6993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  <w:vAlign w:val="center"/>
          </w:tcPr>
          <w:p w14:paraId="6E0E24BC" w14:textId="7F59E3E8" w:rsidR="00C6103C" w:rsidRDefault="002C482C" w:rsidP="00E22A3A">
            <w:pPr>
              <w:spacing w:before="40" w:after="40"/>
            </w:pPr>
            <w:r>
              <w:t xml:space="preserve">Simplify </w:t>
            </w:r>
            <w:r w:rsidR="00E22A3A" w:rsidRPr="00E22A3A">
              <w:rPr>
                <w:position w:val="-24"/>
              </w:rPr>
              <w:object w:dxaOrig="980" w:dyaOrig="660" w14:anchorId="48A2B2D4">
                <v:shape id="_x0000_i1563" type="#_x0000_t75" style="width:48.75pt;height:33pt" o:ole="">
                  <v:imagedata r:id="rId162" o:title=""/>
                </v:shape>
                <o:OLEObject Type="Embed" ProgID="Equation.DSMT4" ShapeID="_x0000_i1563" DrawAspect="Content" ObjectID="_1515133567" r:id="rId163"/>
              </w:object>
            </w:r>
          </w:p>
        </w:tc>
        <w:tc>
          <w:tcPr>
            <w:tcW w:w="992" w:type="dxa"/>
            <w:vAlign w:val="center"/>
          </w:tcPr>
          <w:p w14:paraId="2FA43590" w14:textId="16F6E9ED" w:rsidR="00C6103C" w:rsidRDefault="002C48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43304C54" w14:textId="77777777">
        <w:trPr>
          <w:cantSplit/>
        </w:trPr>
        <w:tc>
          <w:tcPr>
            <w:tcW w:w="534" w:type="dxa"/>
            <w:vAlign w:val="center"/>
          </w:tcPr>
          <w:p w14:paraId="5E751949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5D3349A0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9C5F30" w14:textId="77777777" w:rsidR="0050299A" w:rsidRDefault="0050299A" w:rsidP="0050299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0FC62AA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4CE48EA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8D01E89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AA3894D" w14:textId="77777777">
        <w:trPr>
          <w:cantSplit/>
        </w:trPr>
        <w:tc>
          <w:tcPr>
            <w:tcW w:w="534" w:type="dxa"/>
            <w:vAlign w:val="center"/>
          </w:tcPr>
          <w:p w14:paraId="2EED1533" w14:textId="77777777"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6"/>
            <w:vAlign w:val="center"/>
          </w:tcPr>
          <w:p w14:paraId="58530178" w14:textId="2C891A4B" w:rsidR="00C6103C" w:rsidRDefault="002C482C">
            <w:pPr>
              <w:spacing w:before="40" w:after="40"/>
            </w:pPr>
            <w:r>
              <w:t>Find the value of the pronumeral in each of the following diagrams.</w:t>
            </w:r>
          </w:p>
        </w:tc>
        <w:tc>
          <w:tcPr>
            <w:tcW w:w="992" w:type="dxa"/>
            <w:vAlign w:val="center"/>
          </w:tcPr>
          <w:p w14:paraId="036C3E6D" w14:textId="54C7856C" w:rsidR="00C6103C" w:rsidRDefault="007D204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2C482C" w14:paraId="7F013DCC" w14:textId="77777777" w:rsidTr="0050299A">
        <w:trPr>
          <w:cantSplit/>
        </w:trPr>
        <w:tc>
          <w:tcPr>
            <w:tcW w:w="534" w:type="dxa"/>
            <w:vAlign w:val="center"/>
          </w:tcPr>
          <w:p w14:paraId="1ED74789" w14:textId="77777777" w:rsidR="002C482C" w:rsidRDefault="002C482C">
            <w:pPr>
              <w:spacing w:before="40" w:after="40"/>
            </w:pPr>
          </w:p>
        </w:tc>
        <w:tc>
          <w:tcPr>
            <w:tcW w:w="708" w:type="dxa"/>
          </w:tcPr>
          <w:p w14:paraId="43E01036" w14:textId="77777777" w:rsidR="002C482C" w:rsidRDefault="002C482C" w:rsidP="0050299A">
            <w:pPr>
              <w:spacing w:before="40" w:after="40"/>
            </w:pPr>
            <w:r>
              <w:t>(i)</w:t>
            </w:r>
          </w:p>
        </w:tc>
        <w:tc>
          <w:tcPr>
            <w:tcW w:w="3261" w:type="dxa"/>
            <w:gridSpan w:val="3"/>
            <w:vAlign w:val="center"/>
          </w:tcPr>
          <w:p w14:paraId="1BECA3AD" w14:textId="426979C7" w:rsidR="002C482C" w:rsidRDefault="007D204C" w:rsidP="007D204C">
            <w:pPr>
              <w:spacing w:before="40" w:after="40"/>
              <w:ind w:firstLine="318"/>
            </w:pPr>
            <w:r>
              <w:rPr>
                <w:noProof/>
                <w:lang w:val="en-US"/>
              </w:rPr>
              <w:drawing>
                <wp:inline distT="0" distB="0" distL="0" distR="0" wp14:anchorId="6371A3FA" wp14:editId="657D63B6">
                  <wp:extent cx="1446276" cy="852678"/>
                  <wp:effectExtent l="0" t="0" r="1905" b="1143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6276" cy="852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604FD66C" w14:textId="71E1DE60" w:rsidR="002C482C" w:rsidRDefault="002C482C" w:rsidP="0050299A">
            <w:pPr>
              <w:spacing w:before="40" w:after="40"/>
            </w:pPr>
            <w:r>
              <w:t>(ii)</w:t>
            </w:r>
          </w:p>
        </w:tc>
        <w:tc>
          <w:tcPr>
            <w:tcW w:w="3118" w:type="dxa"/>
            <w:vAlign w:val="center"/>
          </w:tcPr>
          <w:p w14:paraId="05DABF5D" w14:textId="48265497" w:rsidR="002C482C" w:rsidRDefault="007D204C" w:rsidP="007D204C">
            <w:pPr>
              <w:spacing w:before="40" w:after="40"/>
              <w:ind w:left="-675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187F1F6" wp14:editId="30D90E12">
                  <wp:extent cx="917448" cy="1096518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7448" cy="1096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33EBFACC" w14:textId="77777777" w:rsidR="002C482C" w:rsidRDefault="002C482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75A954DE" w14:textId="77777777">
        <w:trPr>
          <w:cantSplit/>
        </w:trPr>
        <w:tc>
          <w:tcPr>
            <w:tcW w:w="534" w:type="dxa"/>
            <w:vAlign w:val="center"/>
          </w:tcPr>
          <w:p w14:paraId="6DACA535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3A9D54A4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5" w:name="OLE_LINK153"/>
            <w:bookmarkStart w:id="46" w:name="OLE_LINK154"/>
          </w:p>
          <w:p w14:paraId="40C4FB75" w14:textId="77777777" w:rsidR="0050299A" w:rsidRDefault="0050299A" w:rsidP="0050299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FEF9636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5"/>
          <w:bookmarkEnd w:id="46"/>
          <w:p w14:paraId="42E5D838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6A4A70D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0A2DA12E" w14:textId="77777777">
        <w:trPr>
          <w:cantSplit/>
        </w:trPr>
        <w:tc>
          <w:tcPr>
            <w:tcW w:w="534" w:type="dxa"/>
            <w:vAlign w:val="center"/>
          </w:tcPr>
          <w:p w14:paraId="7C29BCDC" w14:textId="77777777"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6"/>
            <w:vAlign w:val="center"/>
          </w:tcPr>
          <w:p w14:paraId="683F39A2" w14:textId="1BBEC176" w:rsidR="00C6103C" w:rsidRDefault="002C482C" w:rsidP="00E22A3A">
            <w:pPr>
              <w:spacing w:before="40" w:after="40"/>
            </w:pPr>
            <w:r>
              <w:t xml:space="preserve">Simplify </w:t>
            </w:r>
            <w:r w:rsidR="00E22A3A" w:rsidRPr="00E22A3A">
              <w:rPr>
                <w:position w:val="-8"/>
              </w:rPr>
              <w:object w:dxaOrig="1600" w:dyaOrig="360" w14:anchorId="31458041">
                <v:shape id="_x0000_i1569" type="#_x0000_t75" style="width:80.25pt;height:18pt" o:ole="">
                  <v:imagedata r:id="rId166" o:title=""/>
                </v:shape>
                <o:OLEObject Type="Embed" ProgID="Equation.DSMT4" ShapeID="_x0000_i1569" DrawAspect="Content" ObjectID="_1515133568" r:id="rId167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5C92E37A" w14:textId="79257A06" w:rsidR="00C6103C" w:rsidRDefault="002C48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25FB2E3A" w14:textId="77777777">
        <w:trPr>
          <w:cantSplit/>
        </w:trPr>
        <w:tc>
          <w:tcPr>
            <w:tcW w:w="534" w:type="dxa"/>
            <w:vAlign w:val="center"/>
          </w:tcPr>
          <w:p w14:paraId="66B19DC6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46FEAB8B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07BB94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AB3EC90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3873B4F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68BAC8E3" w14:textId="77777777">
        <w:trPr>
          <w:cantSplit/>
        </w:trPr>
        <w:tc>
          <w:tcPr>
            <w:tcW w:w="534" w:type="dxa"/>
            <w:vAlign w:val="center"/>
          </w:tcPr>
          <w:p w14:paraId="30292988" w14:textId="77777777" w:rsidR="00C6103C" w:rsidRDefault="00C6103C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6"/>
            <w:vAlign w:val="center"/>
          </w:tcPr>
          <w:p w14:paraId="362B24AB" w14:textId="44DA6945" w:rsidR="00C6103C" w:rsidRDefault="0050299A" w:rsidP="00E22A3A">
            <w:pPr>
              <w:spacing w:before="40" w:after="40"/>
            </w:pPr>
            <w:r>
              <w:t xml:space="preserve">Expand and simplify </w:t>
            </w:r>
            <w:r w:rsidR="00E22A3A" w:rsidRPr="00E22A3A">
              <w:rPr>
                <w:position w:val="-10"/>
              </w:rPr>
              <w:object w:dxaOrig="1120" w:dyaOrig="360" w14:anchorId="30FC26EE">
                <v:shape id="_x0000_i1577" type="#_x0000_t75" style="width:56.25pt;height:18pt" o:ole="">
                  <v:imagedata r:id="rId168" o:title=""/>
                </v:shape>
                <o:OLEObject Type="Embed" ProgID="Equation.DSMT4" ShapeID="_x0000_i1577" DrawAspect="Content" ObjectID="_1515133569" r:id="rId169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302A7AEE" w14:textId="24C6DD1A" w:rsidR="00C6103C" w:rsidRDefault="0050299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139C17B1" w14:textId="77777777">
        <w:trPr>
          <w:cantSplit/>
        </w:trPr>
        <w:tc>
          <w:tcPr>
            <w:tcW w:w="534" w:type="dxa"/>
            <w:vAlign w:val="center"/>
          </w:tcPr>
          <w:p w14:paraId="56AF2A1E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  <w:vAlign w:val="center"/>
          </w:tcPr>
          <w:p w14:paraId="5EC048BA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1B2ECCD" w14:textId="77777777" w:rsidR="0050299A" w:rsidRDefault="0050299A" w:rsidP="0050299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8333729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1F5B72D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A810B53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17A6E4E3" w14:textId="77777777" w:rsidR="00C6103C" w:rsidRDefault="00C6103C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14:paraId="24C6E79D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78A79381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4FD2C129" w14:textId="77777777"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63492120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788C3A9" w14:textId="77777777" w:rsidR="00C6103C" w:rsidRDefault="00C6103C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C6103C" w14:paraId="13306421" w14:textId="77777777">
        <w:trPr>
          <w:cantSplit/>
        </w:trPr>
        <w:tc>
          <w:tcPr>
            <w:tcW w:w="534" w:type="dxa"/>
            <w:vAlign w:val="center"/>
          </w:tcPr>
          <w:p w14:paraId="7DB034DE" w14:textId="77777777"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BE929BF" w14:textId="77777777"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AF38363" w14:textId="77777777"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B0468AD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4D83C2CC" w14:textId="77777777">
        <w:trPr>
          <w:cantSplit/>
        </w:trPr>
        <w:tc>
          <w:tcPr>
            <w:tcW w:w="534" w:type="dxa"/>
            <w:vAlign w:val="center"/>
          </w:tcPr>
          <w:p w14:paraId="427E1111" w14:textId="77777777"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79619329" w14:textId="5A73DA1C" w:rsidR="00C6103C" w:rsidRDefault="0050299A">
            <w:pPr>
              <w:spacing w:before="40" w:after="40"/>
            </w:pPr>
            <w:r>
              <w:t>The frequency histogram below shows the distribution of test scores.</w:t>
            </w:r>
          </w:p>
        </w:tc>
        <w:tc>
          <w:tcPr>
            <w:tcW w:w="992" w:type="dxa"/>
            <w:vAlign w:val="center"/>
          </w:tcPr>
          <w:p w14:paraId="2F5791DE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0299A" w14:paraId="030BA258" w14:textId="77777777" w:rsidTr="0050299A">
        <w:trPr>
          <w:cantSplit/>
        </w:trPr>
        <w:tc>
          <w:tcPr>
            <w:tcW w:w="534" w:type="dxa"/>
            <w:vAlign w:val="center"/>
          </w:tcPr>
          <w:p w14:paraId="6E525854" w14:textId="77777777" w:rsidR="0050299A" w:rsidRDefault="0050299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8138F51" w14:textId="220AE613" w:rsidR="0050299A" w:rsidRDefault="0050299A" w:rsidP="0050299A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17293B0D" wp14:editId="2717774C">
                  <wp:extent cx="3251200" cy="194056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251837" cy="1940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16DF98E" w14:textId="77777777" w:rsidR="0050299A" w:rsidRDefault="0050299A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276ED295" w14:textId="77777777">
        <w:trPr>
          <w:cantSplit/>
        </w:trPr>
        <w:tc>
          <w:tcPr>
            <w:tcW w:w="534" w:type="dxa"/>
            <w:vAlign w:val="center"/>
          </w:tcPr>
          <w:p w14:paraId="52D4DB15" w14:textId="77777777" w:rsidR="00C6103C" w:rsidRDefault="00C6103C">
            <w:pPr>
              <w:spacing w:before="40" w:after="40"/>
            </w:pPr>
            <w:bookmarkStart w:id="47" w:name="OLE_LINK144"/>
            <w:bookmarkStart w:id="48" w:name="OLE_LINK145"/>
          </w:p>
        </w:tc>
        <w:tc>
          <w:tcPr>
            <w:tcW w:w="708" w:type="dxa"/>
            <w:vAlign w:val="center"/>
          </w:tcPr>
          <w:p w14:paraId="4AE59FB3" w14:textId="77777777" w:rsidR="00C6103C" w:rsidRDefault="00C6103C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662C8585" w14:textId="69F2638D" w:rsidR="00C6103C" w:rsidRDefault="0050299A">
            <w:pPr>
              <w:spacing w:before="40" w:after="40"/>
            </w:pPr>
            <w:r>
              <w:t>What is the median score?</w:t>
            </w:r>
          </w:p>
        </w:tc>
        <w:tc>
          <w:tcPr>
            <w:tcW w:w="992" w:type="dxa"/>
            <w:vAlign w:val="center"/>
          </w:tcPr>
          <w:p w14:paraId="550B23F2" w14:textId="3383E15E" w:rsidR="00C6103C" w:rsidRDefault="0050299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756DDA9C" w14:textId="77777777">
        <w:trPr>
          <w:cantSplit/>
        </w:trPr>
        <w:tc>
          <w:tcPr>
            <w:tcW w:w="534" w:type="dxa"/>
            <w:vAlign w:val="center"/>
          </w:tcPr>
          <w:p w14:paraId="61916589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1F11695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8FC157D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D14190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BCD1365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0299A" w14:paraId="2D611866" w14:textId="77777777" w:rsidTr="004741A5">
        <w:trPr>
          <w:cantSplit/>
        </w:trPr>
        <w:tc>
          <w:tcPr>
            <w:tcW w:w="534" w:type="dxa"/>
            <w:vAlign w:val="center"/>
          </w:tcPr>
          <w:p w14:paraId="6BC5E713" w14:textId="77777777" w:rsidR="0050299A" w:rsidRDefault="0050299A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23EA2FD" w14:textId="77777777" w:rsidR="0050299A" w:rsidRDefault="0050299A" w:rsidP="004741A5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7FF8AB7" w14:textId="57579CEF" w:rsidR="0050299A" w:rsidRDefault="0050299A" w:rsidP="004741A5">
            <w:pPr>
              <w:spacing w:before="40" w:after="40"/>
            </w:pPr>
            <w:r>
              <w:t xml:space="preserve">What percentage of the scores is 18? </w:t>
            </w:r>
          </w:p>
        </w:tc>
        <w:tc>
          <w:tcPr>
            <w:tcW w:w="992" w:type="dxa"/>
            <w:vAlign w:val="center"/>
          </w:tcPr>
          <w:p w14:paraId="01798146" w14:textId="5731FB55" w:rsidR="0050299A" w:rsidRDefault="0050299A" w:rsidP="00474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50299A" w14:paraId="77249AE1" w14:textId="77777777" w:rsidTr="004741A5">
        <w:trPr>
          <w:cantSplit/>
        </w:trPr>
        <w:tc>
          <w:tcPr>
            <w:tcW w:w="534" w:type="dxa"/>
            <w:vAlign w:val="center"/>
          </w:tcPr>
          <w:p w14:paraId="00F1BCDA" w14:textId="77777777" w:rsidR="0050299A" w:rsidRDefault="0050299A" w:rsidP="004741A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4E6B439" w14:textId="77777777" w:rsidR="0050299A" w:rsidRDefault="0050299A" w:rsidP="004741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19CD9AB" w14:textId="77777777" w:rsidR="0050299A" w:rsidRDefault="0050299A" w:rsidP="004741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957527B" w14:textId="77777777" w:rsidR="0050299A" w:rsidRDefault="0050299A" w:rsidP="004741A5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6041EF6" w14:textId="77777777" w:rsidR="0050299A" w:rsidRDefault="0050299A" w:rsidP="004741A5">
            <w:pPr>
              <w:spacing w:before="40" w:after="40"/>
              <w:jc w:val="center"/>
              <w:rPr>
                <w:b/>
              </w:rPr>
            </w:pPr>
          </w:p>
        </w:tc>
      </w:tr>
      <w:bookmarkEnd w:id="47"/>
      <w:bookmarkEnd w:id="48"/>
      <w:tr w:rsidR="00C6103C" w14:paraId="041915B7" w14:textId="77777777">
        <w:trPr>
          <w:cantSplit/>
        </w:trPr>
        <w:tc>
          <w:tcPr>
            <w:tcW w:w="534" w:type="dxa"/>
            <w:vAlign w:val="center"/>
          </w:tcPr>
          <w:p w14:paraId="12689979" w14:textId="77777777"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51D461BE" w14:textId="4A1446D5" w:rsidR="00C6103C" w:rsidRDefault="0050299A" w:rsidP="00E22A3A">
            <w:pPr>
              <w:spacing w:before="40" w:after="40"/>
            </w:pPr>
            <w:r>
              <w:t xml:space="preserve">Simplify </w:t>
            </w:r>
            <w:r w:rsidR="00E22A3A" w:rsidRPr="00E22A3A">
              <w:rPr>
                <w:position w:val="-28"/>
              </w:rPr>
              <w:object w:dxaOrig="1620" w:dyaOrig="660" w14:anchorId="32F9E6DF">
                <v:shape id="_x0000_i1584" type="#_x0000_t75" style="width:81pt;height:33pt" o:ole="">
                  <v:imagedata r:id="rId171" o:title=""/>
                </v:shape>
                <o:OLEObject Type="Embed" ProgID="Equation.DSMT4" ShapeID="_x0000_i1584" DrawAspect="Content" ObjectID="_1515133570" r:id="rId172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5BB684FF" w14:textId="27F68143" w:rsidR="00C6103C" w:rsidRDefault="0050299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14:paraId="0A0A7609" w14:textId="77777777">
        <w:trPr>
          <w:cantSplit/>
        </w:trPr>
        <w:tc>
          <w:tcPr>
            <w:tcW w:w="534" w:type="dxa"/>
            <w:vAlign w:val="center"/>
          </w:tcPr>
          <w:p w14:paraId="05EE3BB0" w14:textId="77777777"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F748DBB" w14:textId="77777777"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9" w:name="OLE_LINK148"/>
            <w:bookmarkStart w:id="50" w:name="OLE_LINK149"/>
            <w:bookmarkStart w:id="51" w:name="OLE_LINK150"/>
            <w:bookmarkStart w:id="52" w:name="OLE_LINK151"/>
            <w:bookmarkStart w:id="53" w:name="OLE_LINK152"/>
          </w:p>
          <w:bookmarkEnd w:id="49"/>
          <w:bookmarkEnd w:id="50"/>
          <w:p w14:paraId="556DFAA7" w14:textId="77777777"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D66C782" w14:textId="77777777" w:rsidR="0050299A" w:rsidRDefault="0050299A" w:rsidP="0050299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51"/>
          <w:bookmarkEnd w:id="52"/>
          <w:bookmarkEnd w:id="53"/>
          <w:p w14:paraId="7735A996" w14:textId="77777777"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0B7E649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36AAD243" w14:textId="77777777">
        <w:trPr>
          <w:cantSplit/>
        </w:trPr>
        <w:tc>
          <w:tcPr>
            <w:tcW w:w="534" w:type="dxa"/>
            <w:vAlign w:val="center"/>
          </w:tcPr>
          <w:p w14:paraId="5A75CE47" w14:textId="144C3114" w:rsidR="00C6103C" w:rsidRDefault="00C6103C" w:rsidP="0050299A">
            <w:pPr>
              <w:spacing w:before="40" w:after="40"/>
            </w:pPr>
            <w:r>
              <w:t>(</w:t>
            </w:r>
            <w:r w:rsidR="0050299A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747761F1" w14:textId="78D9016B" w:rsidR="00C6103C" w:rsidRDefault="007D204C" w:rsidP="007D204C">
            <w:pPr>
              <w:spacing w:before="40" w:after="40"/>
            </w:pPr>
            <w:r>
              <w:t xml:space="preserve">A card is chosen from a standard deck of 52 playing cards. </w:t>
            </w:r>
          </w:p>
        </w:tc>
        <w:tc>
          <w:tcPr>
            <w:tcW w:w="992" w:type="dxa"/>
            <w:vAlign w:val="center"/>
          </w:tcPr>
          <w:p w14:paraId="22F546D3" w14:textId="77777777"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14:paraId="46A14EEA" w14:textId="77777777">
        <w:trPr>
          <w:cantSplit/>
        </w:trPr>
        <w:tc>
          <w:tcPr>
            <w:tcW w:w="534" w:type="dxa"/>
            <w:vAlign w:val="center"/>
          </w:tcPr>
          <w:p w14:paraId="5251245D" w14:textId="77777777" w:rsidR="00C6103C" w:rsidRDefault="00C6103C">
            <w:pPr>
              <w:spacing w:before="40" w:after="40"/>
            </w:pPr>
            <w:bookmarkStart w:id="54" w:name="OLE_LINK138"/>
            <w:bookmarkStart w:id="55" w:name="OLE_LINK139"/>
          </w:p>
        </w:tc>
        <w:tc>
          <w:tcPr>
            <w:tcW w:w="708" w:type="dxa"/>
            <w:vAlign w:val="center"/>
          </w:tcPr>
          <w:p w14:paraId="0DECDD54" w14:textId="77777777" w:rsidR="00C6103C" w:rsidRDefault="00C6103C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2F39550" w14:textId="1773224B" w:rsidR="00C6103C" w:rsidRDefault="007D204C">
            <w:pPr>
              <w:spacing w:before="40" w:after="40"/>
            </w:pPr>
            <w:r>
              <w:t>What is the probability of selecting a heart or a king?</w:t>
            </w:r>
          </w:p>
        </w:tc>
        <w:tc>
          <w:tcPr>
            <w:tcW w:w="992" w:type="dxa"/>
            <w:vAlign w:val="center"/>
          </w:tcPr>
          <w:p w14:paraId="65B407EF" w14:textId="36F767DF" w:rsidR="00C6103C" w:rsidRDefault="007D204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D204C" w14:paraId="38DF8074" w14:textId="77777777" w:rsidTr="004741A5">
        <w:trPr>
          <w:cantSplit/>
        </w:trPr>
        <w:tc>
          <w:tcPr>
            <w:tcW w:w="534" w:type="dxa"/>
            <w:vAlign w:val="center"/>
          </w:tcPr>
          <w:p w14:paraId="2F91E8DA" w14:textId="77777777" w:rsidR="007D204C" w:rsidRDefault="007D204C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B9EB01E" w14:textId="77777777" w:rsidR="007D204C" w:rsidRDefault="007D204C" w:rsidP="004741A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1D715DC" w14:textId="77777777" w:rsidR="007D204C" w:rsidRDefault="007D204C" w:rsidP="004741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6E8426" w14:textId="77777777" w:rsidR="007D204C" w:rsidRDefault="007D204C" w:rsidP="004741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1D05683" w14:textId="77777777" w:rsidR="007D204C" w:rsidRDefault="007D204C" w:rsidP="004741A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093959E" w14:textId="77777777" w:rsidR="007D204C" w:rsidRDefault="007D204C" w:rsidP="004741A5">
            <w:pPr>
              <w:spacing w:before="40" w:after="40"/>
              <w:jc w:val="center"/>
              <w:rPr>
                <w:b/>
              </w:rPr>
            </w:pPr>
          </w:p>
        </w:tc>
      </w:tr>
      <w:tr w:rsidR="007D204C" w14:paraId="217BF093" w14:textId="77777777" w:rsidTr="004741A5">
        <w:trPr>
          <w:cantSplit/>
        </w:trPr>
        <w:tc>
          <w:tcPr>
            <w:tcW w:w="534" w:type="dxa"/>
            <w:vAlign w:val="center"/>
          </w:tcPr>
          <w:p w14:paraId="34A31FAF" w14:textId="77777777" w:rsidR="007D204C" w:rsidRDefault="007D204C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1034C72" w14:textId="6569A5CB" w:rsidR="007D204C" w:rsidRDefault="007D204C" w:rsidP="004741A5">
            <w:pPr>
              <w:spacing w:before="40" w:after="40"/>
            </w:pPr>
            <w:r>
              <w:t>(i</w:t>
            </w:r>
            <w:r w:rsidR="0050299A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2698A362" w14:textId="4C589A92" w:rsidR="007D204C" w:rsidRDefault="007D204C" w:rsidP="004741A5">
            <w:pPr>
              <w:spacing w:before="40" w:after="40"/>
            </w:pPr>
            <w:r>
              <w:t>What is the probability of selecting not a king?</w:t>
            </w:r>
          </w:p>
        </w:tc>
        <w:tc>
          <w:tcPr>
            <w:tcW w:w="992" w:type="dxa"/>
            <w:vAlign w:val="center"/>
          </w:tcPr>
          <w:p w14:paraId="48C0A4B8" w14:textId="7E2EB498" w:rsidR="007D204C" w:rsidRDefault="007D204C" w:rsidP="004741A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D204C" w14:paraId="34F4527F" w14:textId="77777777" w:rsidTr="004741A5">
        <w:trPr>
          <w:cantSplit/>
        </w:trPr>
        <w:tc>
          <w:tcPr>
            <w:tcW w:w="534" w:type="dxa"/>
            <w:vAlign w:val="center"/>
          </w:tcPr>
          <w:p w14:paraId="2AC9070E" w14:textId="77777777" w:rsidR="007D204C" w:rsidRDefault="007D204C" w:rsidP="004741A5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D205AC8" w14:textId="77777777" w:rsidR="007D204C" w:rsidRDefault="007D204C" w:rsidP="004741A5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D479B6C" w14:textId="77777777" w:rsidR="007D204C" w:rsidRDefault="007D204C" w:rsidP="004741A5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226650" w14:textId="77777777" w:rsidR="007D204C" w:rsidRDefault="007D204C" w:rsidP="004741A5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5BBCA02" w14:textId="77777777" w:rsidR="007D204C" w:rsidRDefault="007D204C" w:rsidP="004741A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0415205" w14:textId="77777777" w:rsidR="007D204C" w:rsidRDefault="007D204C" w:rsidP="004741A5">
            <w:pPr>
              <w:spacing w:before="40" w:after="40"/>
              <w:jc w:val="center"/>
              <w:rPr>
                <w:b/>
              </w:rPr>
            </w:pPr>
          </w:p>
        </w:tc>
      </w:tr>
      <w:bookmarkEnd w:id="54"/>
      <w:bookmarkEnd w:id="55"/>
    </w:tbl>
    <w:p w14:paraId="4A0390D3" w14:textId="77777777" w:rsidR="0050299A" w:rsidRDefault="0050299A" w:rsidP="0050299A">
      <w:pPr>
        <w:jc w:val="center"/>
        <w:rPr>
          <w:b/>
        </w:rPr>
      </w:pPr>
    </w:p>
    <w:p w14:paraId="08B9D2BB" w14:textId="210A4400" w:rsidR="00C6103C" w:rsidRPr="0050299A" w:rsidRDefault="00C6103C" w:rsidP="0050299A">
      <w:pPr>
        <w:jc w:val="center"/>
        <w:rPr>
          <w:b/>
        </w:rPr>
      </w:pPr>
      <w:r>
        <w:rPr>
          <w:b/>
        </w:rPr>
        <w:t>End of test</w:t>
      </w:r>
    </w:p>
    <w:sectPr w:rsidR="00C6103C" w:rsidRPr="0050299A">
      <w:headerReference w:type="default" r:id="rId173"/>
      <w:footerReference w:type="default" r:id="rId174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0752C0" w14:textId="77777777" w:rsidR="00D95DDF" w:rsidRDefault="00D95DDF">
      <w:pPr>
        <w:rPr>
          <w:lang w:val="en-US"/>
        </w:rPr>
      </w:pPr>
      <w:r>
        <w:separator/>
      </w:r>
    </w:p>
  </w:endnote>
  <w:endnote w:type="continuationSeparator" w:id="0">
    <w:p w14:paraId="15EB6C14" w14:textId="77777777" w:rsidR="00D95DDF" w:rsidRDefault="00D95DDF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00000087" w:usb1="00000000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486A5D" w14:textId="14C62E7D" w:rsidR="00C6103C" w:rsidRDefault="00C6103C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E5DD1">
      <w:rPr>
        <w:rStyle w:val="PageNumber"/>
        <w:noProof/>
      </w:rPr>
      <w:t>14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3AC39B" w14:textId="77777777" w:rsidR="00D95DDF" w:rsidRDefault="00D95DDF">
      <w:pPr>
        <w:rPr>
          <w:lang w:val="en-US"/>
        </w:rPr>
      </w:pPr>
      <w:r>
        <w:separator/>
      </w:r>
    </w:p>
  </w:footnote>
  <w:footnote w:type="continuationSeparator" w:id="0">
    <w:p w14:paraId="101A58A7" w14:textId="77777777" w:rsidR="00D95DDF" w:rsidRDefault="00D95DDF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4187AD" w14:textId="77777777" w:rsidR="00C6103C" w:rsidRDefault="00C6103C">
    <w:pPr>
      <w:jc w:val="right"/>
      <w:rPr>
        <w:i/>
        <w:iCs/>
        <w:sz w:val="20"/>
      </w:rPr>
    </w:pPr>
    <w:r>
      <w:rPr>
        <w:i/>
        <w:iCs/>
        <w:sz w:val="20"/>
      </w:rPr>
      <w:t>Year 9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F5AEC5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614043F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D6E83A3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C1446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8071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A0F4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ADA28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4CEB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76A40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969F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activeWritingStyle w:appName="MSWord" w:lang="en-AU" w:vendorID="64" w:dllVersion="131078" w:nlCheck="1" w:checkStyle="0"/>
  <w:activeWritingStyle w:appName="MSWord" w:lang="en-US" w:vendorID="64" w:dllVersion="131078" w:nlCheck="1" w:checkStyle="0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C2E"/>
    <w:rsid w:val="000364F4"/>
    <w:rsid w:val="00062990"/>
    <w:rsid w:val="000D0892"/>
    <w:rsid w:val="000D32EE"/>
    <w:rsid w:val="000E65A5"/>
    <w:rsid w:val="001058FD"/>
    <w:rsid w:val="0012110B"/>
    <w:rsid w:val="001C5836"/>
    <w:rsid w:val="00285EB3"/>
    <w:rsid w:val="002A42E0"/>
    <w:rsid w:val="002C482C"/>
    <w:rsid w:val="002E5369"/>
    <w:rsid w:val="003A0787"/>
    <w:rsid w:val="0047078A"/>
    <w:rsid w:val="00485455"/>
    <w:rsid w:val="004E6819"/>
    <w:rsid w:val="0050299A"/>
    <w:rsid w:val="00504081"/>
    <w:rsid w:val="00534A46"/>
    <w:rsid w:val="005A2059"/>
    <w:rsid w:val="005A496E"/>
    <w:rsid w:val="005B0C1C"/>
    <w:rsid w:val="005B284F"/>
    <w:rsid w:val="005E5DD1"/>
    <w:rsid w:val="006248FF"/>
    <w:rsid w:val="00643C2E"/>
    <w:rsid w:val="0066799C"/>
    <w:rsid w:val="006771B7"/>
    <w:rsid w:val="007011AE"/>
    <w:rsid w:val="00735D46"/>
    <w:rsid w:val="007B3EA1"/>
    <w:rsid w:val="007B5841"/>
    <w:rsid w:val="007D204C"/>
    <w:rsid w:val="007E7089"/>
    <w:rsid w:val="00985CA4"/>
    <w:rsid w:val="00A27F14"/>
    <w:rsid w:val="00A418C9"/>
    <w:rsid w:val="00A70BD2"/>
    <w:rsid w:val="00AA3CEF"/>
    <w:rsid w:val="00B161C3"/>
    <w:rsid w:val="00B4183D"/>
    <w:rsid w:val="00BD55B6"/>
    <w:rsid w:val="00C053E9"/>
    <w:rsid w:val="00C0758E"/>
    <w:rsid w:val="00C36971"/>
    <w:rsid w:val="00C6103C"/>
    <w:rsid w:val="00C6591F"/>
    <w:rsid w:val="00CE5BA7"/>
    <w:rsid w:val="00D64A10"/>
    <w:rsid w:val="00D802C7"/>
    <w:rsid w:val="00D83897"/>
    <w:rsid w:val="00D95DDF"/>
    <w:rsid w:val="00DA403F"/>
    <w:rsid w:val="00DC6176"/>
    <w:rsid w:val="00E22A3A"/>
    <w:rsid w:val="00E33988"/>
    <w:rsid w:val="00E55E75"/>
    <w:rsid w:val="00E8315A"/>
    <w:rsid w:val="00ED7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A42EB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204C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E22A3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8.bin"/><Relationship Id="rId159" Type="http://schemas.openxmlformats.org/officeDocument/2006/relationships/oleObject" Target="embeddings/oleObject70.bin"/><Relationship Id="rId175" Type="http://schemas.openxmlformats.org/officeDocument/2006/relationships/fontTable" Target="fontTable.xml"/><Relationship Id="rId170" Type="http://schemas.openxmlformats.org/officeDocument/2006/relationships/image" Target="media/image9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3.wmf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3.png"/><Relationship Id="rId165" Type="http://schemas.openxmlformats.org/officeDocument/2006/relationships/image" Target="media/image87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66.bin"/><Relationship Id="rId155" Type="http://schemas.openxmlformats.org/officeDocument/2006/relationships/image" Target="media/image80.png"/><Relationship Id="rId171" Type="http://schemas.openxmlformats.org/officeDocument/2006/relationships/image" Target="media/image9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6.wmf"/><Relationship Id="rId54" Type="http://schemas.openxmlformats.org/officeDocument/2006/relationships/image" Target="media/image26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4.wmf"/><Relationship Id="rId161" Type="http://schemas.openxmlformats.org/officeDocument/2006/relationships/image" Target="media/image84.png"/><Relationship Id="rId166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png"/><Relationship Id="rId130" Type="http://schemas.openxmlformats.org/officeDocument/2006/relationships/oleObject" Target="embeddings/oleObject57.bin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image" Target="media/image76.png"/><Relationship Id="rId151" Type="http://schemas.openxmlformats.org/officeDocument/2006/relationships/image" Target="media/image78.wmf"/><Relationship Id="rId156" Type="http://schemas.openxmlformats.org/officeDocument/2006/relationships/image" Target="media/image81.wmf"/><Relationship Id="rId164" Type="http://schemas.openxmlformats.org/officeDocument/2006/relationships/image" Target="media/image86.png"/><Relationship Id="rId169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74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png"/><Relationship Id="rId120" Type="http://schemas.openxmlformats.org/officeDocument/2006/relationships/image" Target="media/image61.wmf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png"/><Relationship Id="rId131" Type="http://schemas.openxmlformats.org/officeDocument/2006/relationships/image" Target="media/image67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6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7.bin"/><Relationship Id="rId173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png"/><Relationship Id="rId168" Type="http://schemas.openxmlformats.org/officeDocument/2006/relationships/image" Target="media/image89.wmf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9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A820CA-70F3-40F8-8CA5-0C56D59EF8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3</Words>
  <Characters>7713</Characters>
  <Application>Microsoft Office Word</Application>
  <DocSecurity>0</DocSecurity>
  <Lines>64</Lines>
  <Paragraphs>18</Paragraphs>
  <ScaleCrop>false</ScaleCrop>
  <LinksUpToDate>false</LinksUpToDate>
  <CharactersWithSpaces>9048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20:27:00Z</dcterms:created>
  <dcterms:modified xsi:type="dcterms:W3CDTF">2016-01-23T20:27:00Z</dcterms:modified>
</cp:coreProperties>
</file>